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1" r:id="rId3"/>
    <p:sldId id="258" r:id="rId4"/>
    <p:sldId id="278" r:id="rId5"/>
    <p:sldId id="274" r:id="rId6"/>
    <p:sldId id="275" r:id="rId7"/>
    <p:sldId id="276" r:id="rId8"/>
    <p:sldId id="277" r:id="rId9"/>
    <p:sldId id="262" r:id="rId10"/>
    <p:sldId id="273" r:id="rId11"/>
    <p:sldId id="279" r:id="rId12"/>
    <p:sldId id="280" r:id="rId13"/>
    <p:sldId id="281" r:id="rId14"/>
    <p:sldId id="288" r:id="rId15"/>
    <p:sldId id="283" r:id="rId16"/>
    <p:sldId id="284" r:id="rId17"/>
    <p:sldId id="285" r:id="rId18"/>
    <p:sldId id="291" r:id="rId19"/>
    <p:sldId id="286" r:id="rId20"/>
    <p:sldId id="287" r:id="rId21"/>
    <p:sldId id="282" r:id="rId22"/>
    <p:sldId id="295" r:id="rId23"/>
    <p:sldId id="292" r:id="rId24"/>
    <p:sldId id="293" r:id="rId25"/>
    <p:sldId id="294" r:id="rId26"/>
    <p:sldId id="296" r:id="rId27"/>
    <p:sldId id="297" r:id="rId28"/>
    <p:sldId id="298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>
        <p:scale>
          <a:sx n="60" d="100"/>
          <a:sy n="60" d="100"/>
        </p:scale>
        <p:origin x="312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9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9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9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9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9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9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9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9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9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9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9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3/9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01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06.wmf"/><Relationship Id="rId2" Type="http://schemas.openxmlformats.org/officeDocument/2006/relationships/image" Target="../media/image100.png"/><Relationship Id="rId16" Type="http://schemas.openxmlformats.org/officeDocument/2006/relationships/image" Target="../media/image10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4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03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05.wmf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7.wmf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9" Type="http://schemas.openxmlformats.org/officeDocument/2006/relationships/oleObject" Target="../embeddings/oleObject30.bin"/><Relationship Id="rId21" Type="http://schemas.openxmlformats.org/officeDocument/2006/relationships/image" Target="../media/image128.wmf"/><Relationship Id="rId34" Type="http://schemas.openxmlformats.org/officeDocument/2006/relationships/image" Target="../media/image135.png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26.wmf"/><Relationship Id="rId25" Type="http://schemas.openxmlformats.org/officeDocument/2006/relationships/image" Target="../media/image130.wmf"/><Relationship Id="rId33" Type="http://schemas.openxmlformats.org/officeDocument/2006/relationships/image" Target="../media/image134.wmf"/><Relationship Id="rId38" Type="http://schemas.openxmlformats.org/officeDocument/2006/relationships/image" Target="../media/image137.wmf"/><Relationship Id="rId2" Type="http://schemas.openxmlformats.org/officeDocument/2006/relationships/image" Target="../media/image118.png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13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37" Type="http://schemas.openxmlformats.org/officeDocument/2006/relationships/oleObject" Target="../embeddings/oleObject29.bin"/><Relationship Id="rId40" Type="http://schemas.openxmlformats.org/officeDocument/2006/relationships/image" Target="../media/image138.wmf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25.bin"/><Relationship Id="rId36" Type="http://schemas.openxmlformats.org/officeDocument/2006/relationships/image" Target="../media/image136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27.wmf"/><Relationship Id="rId31" Type="http://schemas.openxmlformats.org/officeDocument/2006/relationships/image" Target="../media/image13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131.wmf"/><Relationship Id="rId30" Type="http://schemas.openxmlformats.org/officeDocument/2006/relationships/oleObject" Target="../embeddings/oleObject26.bin"/><Relationship Id="rId35" Type="http://schemas.openxmlformats.org/officeDocument/2006/relationships/oleObject" Target="../embeddings/oleObject28.bin"/><Relationship Id="rId8" Type="http://schemas.openxmlformats.org/officeDocument/2006/relationships/oleObject" Target="../embeddings/oleObject15.bin"/><Relationship Id="rId3" Type="http://schemas.openxmlformats.org/officeDocument/2006/relationships/image" Target="../media/image11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143.wmf"/><Relationship Id="rId17" Type="http://schemas.openxmlformats.org/officeDocument/2006/relationships/image" Target="../media/image146.png"/><Relationship Id="rId2" Type="http://schemas.openxmlformats.org/officeDocument/2006/relationships/image" Target="../media/image119.png"/><Relationship Id="rId16" Type="http://schemas.openxmlformats.org/officeDocument/2006/relationships/image" Target="../media/image14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142.wmf"/><Relationship Id="rId19" Type="http://schemas.openxmlformats.org/officeDocument/2006/relationships/image" Target="../media/image147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1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44.bin"/><Relationship Id="rId2" Type="http://schemas.openxmlformats.org/officeDocument/2006/relationships/image" Target="../media/image119.png"/><Relationship Id="rId16" Type="http://schemas.openxmlformats.org/officeDocument/2006/relationships/image" Target="../media/image15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125.wmf"/><Relationship Id="rId19" Type="http://schemas.openxmlformats.org/officeDocument/2006/relationships/image" Target="../media/image154.png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5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163.wmf"/><Relationship Id="rId26" Type="http://schemas.openxmlformats.org/officeDocument/2006/relationships/image" Target="../media/image167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image" Target="../media/image119.png"/><Relationship Id="rId16" Type="http://schemas.openxmlformats.org/officeDocument/2006/relationships/image" Target="../media/image125.wmf"/><Relationship Id="rId20" Type="http://schemas.openxmlformats.org/officeDocument/2006/relationships/image" Target="../media/image164.wmf"/><Relationship Id="rId29" Type="http://schemas.openxmlformats.org/officeDocument/2006/relationships/oleObject" Target="../embeddings/oleObject5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168.wmf"/><Relationship Id="rId10" Type="http://schemas.openxmlformats.org/officeDocument/2006/relationships/image" Target="../media/image160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62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16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170.wmf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176.png"/><Relationship Id="rId2" Type="http://schemas.openxmlformats.org/officeDocument/2006/relationships/oleObject" Target="../embeddings/oleObject57.bin"/><Relationship Id="rId16" Type="http://schemas.openxmlformats.org/officeDocument/2006/relationships/image" Target="../media/image158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74.wmf"/><Relationship Id="rId5" Type="http://schemas.openxmlformats.org/officeDocument/2006/relationships/image" Target="../media/image171.wmf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177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73.wmf"/><Relationship Id="rId14" Type="http://schemas.openxmlformats.org/officeDocument/2006/relationships/image" Target="../media/image1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186.wmf"/><Relationship Id="rId18" Type="http://schemas.openxmlformats.org/officeDocument/2006/relationships/image" Target="../media/image189.png"/><Relationship Id="rId26" Type="http://schemas.openxmlformats.org/officeDocument/2006/relationships/oleObject" Target="../embeddings/oleObject74.bin"/><Relationship Id="rId3" Type="http://schemas.openxmlformats.org/officeDocument/2006/relationships/oleObject" Target="../embeddings/oleObject64.bin"/><Relationship Id="rId21" Type="http://schemas.openxmlformats.org/officeDocument/2006/relationships/image" Target="../media/image191.wmf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188.wmf"/><Relationship Id="rId25" Type="http://schemas.openxmlformats.org/officeDocument/2006/relationships/image" Target="../media/image193.wmf"/><Relationship Id="rId2" Type="http://schemas.openxmlformats.org/officeDocument/2006/relationships/image" Target="../media/image181.png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195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185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119.png"/><Relationship Id="rId15" Type="http://schemas.openxmlformats.org/officeDocument/2006/relationships/image" Target="../media/image187.wmf"/><Relationship Id="rId23" Type="http://schemas.openxmlformats.org/officeDocument/2006/relationships/image" Target="../media/image192.wmf"/><Relationship Id="rId28" Type="http://schemas.openxmlformats.org/officeDocument/2006/relationships/oleObject" Target="../embeddings/oleObject75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190.png"/><Relationship Id="rId31" Type="http://schemas.openxmlformats.org/officeDocument/2006/relationships/image" Target="../media/image196.wmf"/><Relationship Id="rId4" Type="http://schemas.openxmlformats.org/officeDocument/2006/relationships/image" Target="../media/image182.wmf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194.wmf"/><Relationship Id="rId30" Type="http://schemas.openxmlformats.org/officeDocument/2006/relationships/oleObject" Target="../embeddings/oleObject7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5.png"/><Relationship Id="rId4" Type="http://schemas.openxmlformats.org/officeDocument/2006/relationships/image" Target="../media/image19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200.png"/><Relationship Id="rId7" Type="http://schemas.openxmlformats.org/officeDocument/2006/relationships/oleObject" Target="../embeddings/oleObject12.bin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6.png"/><Relationship Id="rId5" Type="http://schemas.openxmlformats.org/officeDocument/2006/relationships/image" Target="../media/image202.png"/><Relationship Id="rId10" Type="http://schemas.openxmlformats.org/officeDocument/2006/relationships/image" Target="../media/image204.png"/><Relationship Id="rId4" Type="http://schemas.openxmlformats.org/officeDocument/2006/relationships/image" Target="../media/image201.png"/><Relationship Id="rId9" Type="http://schemas.openxmlformats.org/officeDocument/2006/relationships/image" Target="../media/image20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png"/><Relationship Id="rId13" Type="http://schemas.openxmlformats.org/officeDocument/2006/relationships/image" Target="../media/image119.png"/><Relationship Id="rId3" Type="http://schemas.openxmlformats.org/officeDocument/2006/relationships/image" Target="../media/image206.png"/><Relationship Id="rId7" Type="http://schemas.openxmlformats.org/officeDocument/2006/relationships/image" Target="../media/image210.png"/><Relationship Id="rId12" Type="http://schemas.openxmlformats.org/officeDocument/2006/relationships/image" Target="../media/image213.wmf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9.png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208.png"/><Relationship Id="rId10" Type="http://schemas.openxmlformats.org/officeDocument/2006/relationships/image" Target="../media/image212.png"/><Relationship Id="rId4" Type="http://schemas.openxmlformats.org/officeDocument/2006/relationships/image" Target="../media/image207.png"/><Relationship Id="rId9" Type="http://schemas.openxmlformats.org/officeDocument/2006/relationships/image" Target="../media/image19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221.wmf"/><Relationship Id="rId18" Type="http://schemas.openxmlformats.org/officeDocument/2006/relationships/oleObject" Target="../embeddings/oleObject85.bin"/><Relationship Id="rId26" Type="http://schemas.openxmlformats.org/officeDocument/2006/relationships/image" Target="../media/image228.png"/><Relationship Id="rId3" Type="http://schemas.openxmlformats.org/officeDocument/2006/relationships/image" Target="../media/image119.png"/><Relationship Id="rId21" Type="http://schemas.openxmlformats.org/officeDocument/2006/relationships/image" Target="../media/image225.wmf"/><Relationship Id="rId7" Type="http://schemas.openxmlformats.org/officeDocument/2006/relationships/image" Target="../media/image218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223.wmf"/><Relationship Id="rId25" Type="http://schemas.openxmlformats.org/officeDocument/2006/relationships/image" Target="../media/image227.wmf"/><Relationship Id="rId2" Type="http://schemas.openxmlformats.org/officeDocument/2006/relationships/image" Target="../media/image216.png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220.w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217.wmf"/><Relationship Id="rId15" Type="http://schemas.openxmlformats.org/officeDocument/2006/relationships/image" Target="../media/image222.wmf"/><Relationship Id="rId23" Type="http://schemas.openxmlformats.org/officeDocument/2006/relationships/image" Target="../media/image226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224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219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oleObject" Target="../embeddings/oleObject93.bin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229.png"/><Relationship Id="rId21" Type="http://schemas.openxmlformats.org/officeDocument/2006/relationships/image" Target="../media/image238.wmf"/><Relationship Id="rId7" Type="http://schemas.openxmlformats.org/officeDocument/2006/relationships/image" Target="../media/image231.wmf"/><Relationship Id="rId12" Type="http://schemas.openxmlformats.org/officeDocument/2006/relationships/image" Target="../media/image234.wmf"/><Relationship Id="rId17" Type="http://schemas.openxmlformats.org/officeDocument/2006/relationships/image" Target="../media/image119.png"/><Relationship Id="rId2" Type="http://schemas.openxmlformats.org/officeDocument/2006/relationships/image" Target="../media/image216.png"/><Relationship Id="rId16" Type="http://schemas.openxmlformats.org/officeDocument/2006/relationships/image" Target="../media/image236.wmf"/><Relationship Id="rId20" Type="http://schemas.openxmlformats.org/officeDocument/2006/relationships/oleObject" Target="../embeddings/oleObject9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2.bin"/><Relationship Id="rId5" Type="http://schemas.openxmlformats.org/officeDocument/2006/relationships/image" Target="../media/image230.wmf"/><Relationship Id="rId15" Type="http://schemas.openxmlformats.org/officeDocument/2006/relationships/oleObject" Target="../embeddings/oleObject94.bin"/><Relationship Id="rId23" Type="http://schemas.openxmlformats.org/officeDocument/2006/relationships/image" Target="../media/image239.wmf"/><Relationship Id="rId10" Type="http://schemas.openxmlformats.org/officeDocument/2006/relationships/image" Target="../media/image233.png"/><Relationship Id="rId19" Type="http://schemas.openxmlformats.org/officeDocument/2006/relationships/image" Target="../media/image237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232.wmf"/><Relationship Id="rId14" Type="http://schemas.openxmlformats.org/officeDocument/2006/relationships/image" Target="../media/image235.wmf"/><Relationship Id="rId22" Type="http://schemas.openxmlformats.org/officeDocument/2006/relationships/oleObject" Target="../embeddings/oleObject9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26" Type="http://schemas.openxmlformats.org/officeDocument/2006/relationships/image" Target="../media/image15.png"/><Relationship Id="rId3" Type="http://schemas.openxmlformats.org/officeDocument/2006/relationships/image" Target="../media/image120.png"/><Relationship Id="rId21" Type="http://schemas.openxmlformats.org/officeDocument/2006/relationships/image" Target="../media/image29.png"/><Relationship Id="rId34" Type="http://schemas.openxmlformats.org/officeDocument/2006/relationships/image" Target="../media/image30.png"/><Relationship Id="rId17" Type="http://schemas.openxmlformats.org/officeDocument/2006/relationships/image" Target="../media/image25.png"/><Relationship Id="rId25" Type="http://schemas.openxmlformats.org/officeDocument/2006/relationships/image" Target="../media/image14.png"/><Relationship Id="rId33" Type="http://schemas.openxmlformats.org/officeDocument/2006/relationships/image" Target="../media/image27.png"/><Relationship Id="rId20" Type="http://schemas.openxmlformats.org/officeDocument/2006/relationships/image" Target="../media/image28.png"/><Relationship Id="rId29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1.png"/><Relationship Id="rId11" Type="http://schemas.openxmlformats.org/officeDocument/2006/relationships/image" Target="../media/image19.png"/><Relationship Id="rId24" Type="http://schemas.openxmlformats.org/officeDocument/2006/relationships/image" Target="../media/image6.png"/><Relationship Id="rId32" Type="http://schemas.openxmlformats.org/officeDocument/2006/relationships/image" Target="../media/image26.png"/><Relationship Id="rId15" Type="http://schemas.openxmlformats.org/officeDocument/2006/relationships/image" Target="../media/image23.png"/><Relationship Id="rId23" Type="http://schemas.openxmlformats.org/officeDocument/2006/relationships/image" Target="../media/image31.png"/><Relationship Id="rId28" Type="http://schemas.openxmlformats.org/officeDocument/2006/relationships/image" Target="../media/image18.png"/><Relationship Id="rId31" Type="http://schemas.openxmlformats.org/officeDocument/2006/relationships/image" Target="../media/image24.png"/><Relationship Id="rId4" Type="http://schemas.openxmlformats.org/officeDocument/2006/relationships/image" Target="../media/image130.png"/><Relationship Id="rId14" Type="http://schemas.openxmlformats.org/officeDocument/2006/relationships/image" Target="../media/image22.png"/><Relationship Id="rId27" Type="http://schemas.openxmlformats.org/officeDocument/2006/relationships/image" Target="../media/image16.png"/><Relationship Id="rId30" Type="http://schemas.openxmlformats.org/officeDocument/2006/relationships/image" Target="../media/image21.png"/><Relationship Id="rId35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wmf"/><Relationship Id="rId18" Type="http://schemas.openxmlformats.org/officeDocument/2006/relationships/image" Target="../media/image43.png"/><Relationship Id="rId26" Type="http://schemas.openxmlformats.org/officeDocument/2006/relationships/image" Target="../media/image51.png"/><Relationship Id="rId3" Type="http://schemas.openxmlformats.org/officeDocument/2006/relationships/image" Target="../media/image34.png"/><Relationship Id="rId21" Type="http://schemas.openxmlformats.org/officeDocument/2006/relationships/image" Target="../media/image46.png"/><Relationship Id="rId34" Type="http://schemas.openxmlformats.org/officeDocument/2006/relationships/image" Target="../media/image59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42.png"/><Relationship Id="rId25" Type="http://schemas.openxmlformats.org/officeDocument/2006/relationships/image" Target="../media/image50.png"/><Relationship Id="rId33" Type="http://schemas.openxmlformats.org/officeDocument/2006/relationships/image" Target="../media/image58.png"/><Relationship Id="rId2" Type="http://schemas.openxmlformats.org/officeDocument/2006/relationships/image" Target="../media/image33.png"/><Relationship Id="rId16" Type="http://schemas.openxmlformats.org/officeDocument/2006/relationships/hyperlink" Target="https://www.desmos.com/calculator/c6myabyf8y" TargetMode="External"/><Relationship Id="rId20" Type="http://schemas.openxmlformats.org/officeDocument/2006/relationships/image" Target="../media/image45.png"/><Relationship Id="rId29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9.wmf"/><Relationship Id="rId24" Type="http://schemas.openxmlformats.org/officeDocument/2006/relationships/image" Target="../media/image49.png"/><Relationship Id="rId32" Type="http://schemas.openxmlformats.org/officeDocument/2006/relationships/image" Target="../media/image57.png"/><Relationship Id="rId5" Type="http://schemas.openxmlformats.org/officeDocument/2006/relationships/image" Target="../media/image36.png"/><Relationship Id="rId15" Type="http://schemas.openxmlformats.org/officeDocument/2006/relationships/image" Target="../media/image41.wmf"/><Relationship Id="rId23" Type="http://schemas.openxmlformats.org/officeDocument/2006/relationships/image" Target="../media/image48.png"/><Relationship Id="rId28" Type="http://schemas.openxmlformats.org/officeDocument/2006/relationships/image" Target="../media/image53.png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44.png"/><Relationship Id="rId31" Type="http://schemas.openxmlformats.org/officeDocument/2006/relationships/image" Target="../media/image56.png"/><Relationship Id="rId4" Type="http://schemas.openxmlformats.org/officeDocument/2006/relationships/image" Target="../media/image35.png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47.png"/><Relationship Id="rId27" Type="http://schemas.openxmlformats.org/officeDocument/2006/relationships/image" Target="../media/image52.png"/><Relationship Id="rId30" Type="http://schemas.openxmlformats.org/officeDocument/2006/relationships/image" Target="../media/image55.png"/><Relationship Id="rId35" Type="http://schemas.openxmlformats.org/officeDocument/2006/relationships/image" Target="../media/image60.png"/><Relationship Id="rId8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8.jpg"/><Relationship Id="rId4" Type="http://schemas.openxmlformats.org/officeDocument/2006/relationships/image" Target="../media/image6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18" Type="http://schemas.openxmlformats.org/officeDocument/2006/relationships/image" Target="../media/image82.png"/><Relationship Id="rId3" Type="http://schemas.openxmlformats.org/officeDocument/2006/relationships/image" Target="../media/image70.png"/><Relationship Id="rId21" Type="http://schemas.openxmlformats.org/officeDocument/2006/relationships/oleObject" Target="../embeddings/oleObject7.bin"/><Relationship Id="rId7" Type="http://schemas.openxmlformats.org/officeDocument/2006/relationships/image" Target="../media/image71.wmf"/><Relationship Id="rId12" Type="http://schemas.openxmlformats.org/officeDocument/2006/relationships/image" Target="../media/image76.png"/><Relationship Id="rId17" Type="http://schemas.openxmlformats.org/officeDocument/2006/relationships/image" Target="../media/image81.png"/><Relationship Id="rId2" Type="http://schemas.openxmlformats.org/officeDocument/2006/relationships/image" Target="../media/image69.png"/><Relationship Id="rId16" Type="http://schemas.openxmlformats.org/officeDocument/2006/relationships/image" Target="../media/image80.png"/><Relationship Id="rId20" Type="http://schemas.openxmlformats.org/officeDocument/2006/relationships/image" Target="../media/image8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5.png"/><Relationship Id="rId5" Type="http://schemas.openxmlformats.org/officeDocument/2006/relationships/image" Target="../media/image66.png"/><Relationship Id="rId15" Type="http://schemas.openxmlformats.org/officeDocument/2006/relationships/image" Target="../media/image79.png"/><Relationship Id="rId10" Type="http://schemas.openxmlformats.org/officeDocument/2006/relationships/image" Target="../media/image74.png"/><Relationship Id="rId19" Type="http://schemas.openxmlformats.org/officeDocument/2006/relationships/image" Target="../media/image83.png"/><Relationship Id="rId4" Type="http://schemas.openxmlformats.org/officeDocument/2006/relationships/image" Target="../media/image65.png"/><Relationship Id="rId9" Type="http://schemas.openxmlformats.org/officeDocument/2006/relationships/image" Target="../media/image73.png"/><Relationship Id="rId14" Type="http://schemas.openxmlformats.org/officeDocument/2006/relationships/image" Target="../media/image78.png"/><Relationship Id="rId22" Type="http://schemas.openxmlformats.org/officeDocument/2006/relationships/image" Target="../media/image8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3ED3257D-6630-EF9B-BB60-E013FA20C9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76500" y="2750165"/>
            <a:ext cx="7239000" cy="3663950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3F9F86F-F422-900E-0BCE-293A9CBD5D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6053" y="400746"/>
            <a:ext cx="7527105" cy="1840740"/>
          </a:xfrm>
          <a:prstGeom prst="rect">
            <a:avLst/>
          </a:prstGeom>
          <a:ln w="25400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A0B2D7D-54FD-4796-2C0B-DF46701FCD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6500" y="2835100"/>
            <a:ext cx="7239000" cy="312568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98411F8-238D-E7AD-BE9C-849EC806CC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5720" y="3057367"/>
            <a:ext cx="7140559" cy="2613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787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43606487-5A60-DA80-5C52-40BC3EED79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04779" y="250410"/>
            <a:ext cx="9342120" cy="2771125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A575CA63-31E8-855D-ED3D-2CF7EC6F31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453" y="3290147"/>
            <a:ext cx="9286240" cy="779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EB55BE0-5B14-5351-A0EC-DE6D59588F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798" y="4143524"/>
            <a:ext cx="9235440" cy="2517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1091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3EF9670B-DA85-C12D-12FB-8F3552B35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1031" y="323270"/>
            <a:ext cx="10542693" cy="1251530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356C5554-FDDD-CECF-2C54-1CA65CE762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970" y="1895992"/>
            <a:ext cx="9932444" cy="256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283C891-5ED4-EEEB-29AB-4F34C7041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39705" y="4657628"/>
            <a:ext cx="10000827" cy="1877102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244F8FF-A669-8890-23DB-DE4D954C1A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08627" y="2399839"/>
            <a:ext cx="1910471" cy="2881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9537B65-6ACB-1B22-F54E-D05188FBB6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08627" y="3132592"/>
            <a:ext cx="1631568" cy="260306"/>
          </a:xfrm>
          <a:prstGeom prst="rect">
            <a:avLst/>
          </a:prstGeom>
        </p:spPr>
      </p:pic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75A6D681-16ED-05F6-4F9D-3625C18CA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872150"/>
              </p:ext>
            </p:extLst>
          </p:nvPr>
        </p:nvGraphicFramePr>
        <p:xfrm>
          <a:off x="1752769" y="3340980"/>
          <a:ext cx="2667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27" name="Object 13">
                        <a:extLst>
                          <a:ext uri="{FF2B5EF4-FFF2-40B4-BE49-F238E27FC236}">
                            <a16:creationId xmlns:a16="http://schemas.microsoft.com/office/drawing/2014/main" id="{FF162AA8-251E-6717-DAE1-FAA052A25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769" y="3340980"/>
                        <a:ext cx="2667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2BD17D2E-6589-4991-D534-4178E31E7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21141"/>
              </p:ext>
            </p:extLst>
          </p:nvPr>
        </p:nvGraphicFramePr>
        <p:xfrm>
          <a:off x="2359109" y="2107538"/>
          <a:ext cx="1089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75A6D681-16ED-05F6-4F9D-3625C18CA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109" y="2107538"/>
                        <a:ext cx="1089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D3CB01E9-0864-5984-B2B3-D4A77E39E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405439"/>
              </p:ext>
            </p:extLst>
          </p:nvPr>
        </p:nvGraphicFramePr>
        <p:xfrm>
          <a:off x="2046876" y="3148496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75A6D681-16ED-05F6-4F9D-3625C18CA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876" y="3148496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C7B5FEE4-4F07-5824-FB91-70589A6B7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897469"/>
              </p:ext>
            </p:extLst>
          </p:nvPr>
        </p:nvGraphicFramePr>
        <p:xfrm>
          <a:off x="2359109" y="2999409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D3CB01E9-0864-5984-B2B3-D4A77E39E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109" y="2999409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A2D0881-B41D-4BA4-D277-23D45C36B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65196"/>
              </p:ext>
            </p:extLst>
          </p:nvPr>
        </p:nvGraphicFramePr>
        <p:xfrm>
          <a:off x="2814467" y="3055573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C7B5FEE4-4F07-5824-FB91-70589A6B7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467" y="3055573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25934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5E793187-1350-A6C6-9965-CE1EA977F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62573" y="540173"/>
            <a:ext cx="7848600" cy="56181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80B04EA-7556-40D4-3BD1-14922E840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973" y="1073573"/>
            <a:ext cx="64008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EAC79C-C54F-B267-37BE-20E8D66290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798" y="1759373"/>
            <a:ext cx="64008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C968FB7-F27B-BF0C-85C5-EA1CB52B98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798" y="2610273"/>
            <a:ext cx="64008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F67999A-C90D-D97E-E77A-29641C2A99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973" y="3210348"/>
            <a:ext cx="76962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E9CB106-532A-ABC3-DCB7-14725D41BA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973" y="3989811"/>
            <a:ext cx="64008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D039AF5-479B-D97A-1EF3-D2A4545D88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798" y="4883573"/>
            <a:ext cx="64008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8960A2F-41B9-05A8-7FF2-BC295E2957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573" y="5663036"/>
            <a:ext cx="64008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24599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79A5BD03-2B27-0061-925E-4CD08A3917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27" y="251914"/>
            <a:ext cx="2908994" cy="374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BB47371E-92DE-FD77-1602-20005042F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3759" y="1010920"/>
            <a:ext cx="8001000" cy="4740275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889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E99E9CF3-508A-851A-F380-09B987631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8559" y="1239520"/>
            <a:ext cx="5943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0E96CC0-F179-95E2-E0BB-6C25E91DF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8559" y="1696720"/>
            <a:ext cx="5943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D556EE6-52A5-CE9C-DCBC-EE51D8168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8559" y="2230120"/>
            <a:ext cx="5943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CA46E99C-46A6-FEF8-0D39-F28ACB8F9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8559" y="2763520"/>
            <a:ext cx="5943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BB0BEA4E-6CC7-296F-B6F8-F1895D89C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8559" y="3296920"/>
            <a:ext cx="5943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7411694D-C733-C697-80A3-B62F39C76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8559" y="3906520"/>
            <a:ext cx="59436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4CADD71C-0E02-68AA-5A28-96570E8D6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8559" y="4973320"/>
            <a:ext cx="5943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4A9668-EE83-A089-B967-3D8AEF0BD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18" y="868743"/>
            <a:ext cx="8811807" cy="51205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1720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C6F0440-9672-6983-E816-F22D18D30A7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D0806072-5650-DB47-2E36-0ACE6A8C34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868" y="597746"/>
            <a:ext cx="6705600" cy="384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CD4299A3-BDA2-D9F4-5F54-B8C783D00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868" y="2274146"/>
            <a:ext cx="6858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A4CBB70-AC8F-AC05-3C77-D86B36DD9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868" y="3112346"/>
            <a:ext cx="6858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4C3EE41-78D5-53E9-C232-166D6C93D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868" y="3798146"/>
            <a:ext cx="6858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6617BA2-CCD8-D8EE-AE65-238BCD39B53A}"/>
              </a:ext>
            </a:extLst>
          </p:cNvPr>
          <p:cNvGrpSpPr>
            <a:grpSpLocks/>
          </p:cNvGrpSpPr>
          <p:nvPr/>
        </p:nvGrpSpPr>
        <p:grpSpPr bwMode="auto">
          <a:xfrm>
            <a:off x="4986593" y="2226215"/>
            <a:ext cx="6094094" cy="1454573"/>
            <a:chOff x="1066800" y="4946227"/>
            <a:chExt cx="6094094" cy="1454573"/>
          </a:xfrm>
        </p:grpSpPr>
        <p:pic>
          <p:nvPicPr>
            <p:cNvPr id="10" name="Picture 11">
              <a:extLst>
                <a:ext uri="{FF2B5EF4-FFF2-40B4-BE49-F238E27FC236}">
                  <a16:creationId xmlns:a16="http://schemas.microsoft.com/office/drawing/2014/main" id="{57211441-E946-571E-7ABC-8CFAA4113A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9344" y="4983163"/>
              <a:ext cx="6051550" cy="1417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2">
              <a:extLst>
                <a:ext uri="{FF2B5EF4-FFF2-40B4-BE49-F238E27FC236}">
                  <a16:creationId xmlns:a16="http://schemas.microsoft.com/office/drawing/2014/main" id="{2E9A174E-F7C1-92E3-253F-9C8B1D3651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5029200"/>
              <a:ext cx="1181100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4ED3977-FA5D-D08F-36BE-ED7E82501465}"/>
                </a:ext>
              </a:extLst>
            </p:cNvPr>
            <p:cNvSpPr txBox="1"/>
            <p:nvPr/>
          </p:nvSpPr>
          <p:spPr bwMode="auto">
            <a:xfrm>
              <a:off x="1710897" y="4946227"/>
              <a:ext cx="974725" cy="43021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call,</a:t>
              </a:r>
            </a:p>
          </p:txBody>
        </p:sp>
      </p:grpSp>
      <p:sp>
        <p:nvSpPr>
          <p:cNvPr id="13" name="Text Box 2">
            <a:extLst>
              <a:ext uri="{FF2B5EF4-FFF2-40B4-BE49-F238E27FC236}">
                <a16:creationId xmlns:a16="http://schemas.microsoft.com/office/drawing/2014/main" id="{E44FE06C-5190-24E5-74C4-200C5D145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C5D82D5-63B2-3CAE-BED5-F2C83E0C1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2431" y="2971969"/>
            <a:ext cx="385627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B54BB9F-A453-6EF6-A9D5-DEBBC2606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0430" y="2930005"/>
            <a:ext cx="465944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79A4ED4-8283-E6A3-C4ED-F4BF9F505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6374" y="2896525"/>
            <a:ext cx="882978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5A4C71-4227-3EF7-AE5C-46811FE30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9351" y="2994988"/>
            <a:ext cx="776967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F8B39E8-8E52-0C92-CCE9-2D90034D8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7656" y="2907676"/>
            <a:ext cx="49694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6D8F66A-68C6-491E-F8AC-D465CA21C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5933" y="2880740"/>
            <a:ext cx="353471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D1BE3FC-5091-D4C3-674D-3D70FAC67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9404" y="2907676"/>
            <a:ext cx="521562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AB831CE-F232-A68F-6B9E-67925BDC165A}"/>
              </a:ext>
            </a:extLst>
          </p:cNvPr>
          <p:cNvGrpSpPr/>
          <p:nvPr/>
        </p:nvGrpSpPr>
        <p:grpSpPr>
          <a:xfrm>
            <a:off x="1189056" y="4638486"/>
            <a:ext cx="9741100" cy="1793283"/>
            <a:chOff x="1089735" y="364130"/>
            <a:chExt cx="9741100" cy="1793283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A2C1A94-7704-0F30-9138-E8C487CC30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089735" y="364130"/>
              <a:ext cx="9741100" cy="1793283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  <a:headEnd/>
              <a:tailEnd/>
            </a:ln>
            <a:effectLst>
              <a:outerShdw blurRad="50800" dist="101600" dir="2700000" algn="tl" rotWithShape="0">
                <a:schemeClr val="accent1">
                  <a:alpha val="40000"/>
                </a:schemeClr>
              </a:outerShdw>
            </a:effectLst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5E72001-05DB-6C6B-2E8D-C2A26EBCA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1249" y="1332166"/>
              <a:ext cx="2209800" cy="4376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746A366E-08C6-67EE-F58C-16711DF8B6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7137425"/>
                </p:ext>
              </p:extLst>
            </p:nvPr>
          </p:nvGraphicFramePr>
          <p:xfrm>
            <a:off x="4161857" y="1255966"/>
            <a:ext cx="3002037" cy="46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15840" imgH="279360" progId="Equation.DSMT4">
                    <p:embed/>
                  </p:oleObj>
                </mc:Choice>
                <mc:Fallback>
                  <p:oleObj name="Equation" r:id="rId6" imgW="1815840" imgH="27936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3CB52208-295D-4640-9BA9-FB7D559A74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1857" y="1255966"/>
                          <a:ext cx="3002037" cy="461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795841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C6F0440-9672-6983-E816-F22D18D30A7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8EDA958-695F-3463-95C4-B9D10234FD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281921"/>
            <a:ext cx="2453853" cy="441998"/>
          </a:xfrm>
          <a:prstGeom prst="rect">
            <a:avLst/>
          </a:prstGeom>
        </p:spPr>
      </p:pic>
      <p:pic>
        <p:nvPicPr>
          <p:cNvPr id="4" name="Picture 16">
            <a:extLst>
              <a:ext uri="{FF2B5EF4-FFF2-40B4-BE49-F238E27FC236}">
                <a16:creationId xmlns:a16="http://schemas.microsoft.com/office/drawing/2014/main" id="{93D4A780-8D6E-A3A1-20C8-1AE2E9453F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883010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889C0D68-3DEB-7B24-99DD-5FCF32F67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48311"/>
              </p:ext>
            </p:extLst>
          </p:nvPr>
        </p:nvGraphicFramePr>
        <p:xfrm>
          <a:off x="181970" y="1311082"/>
          <a:ext cx="7102476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3680" imgH="241200" progId="Equation.DSMT4">
                  <p:embed/>
                </p:oleObj>
              </mc:Choice>
              <mc:Fallback>
                <p:oleObj name="Equation" r:id="rId4" imgW="4063680" imgH="24120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CB0D8784-213B-A9F3-6263-762A4A09D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311082"/>
                        <a:ext cx="7102476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B394FE45-CEDA-E8BB-5C41-AA245E927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346171"/>
              </p:ext>
            </p:extLst>
          </p:nvPr>
        </p:nvGraphicFramePr>
        <p:xfrm>
          <a:off x="1024544" y="1819285"/>
          <a:ext cx="15541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889C0D68-3DEB-7B24-99DD-5FCF32F674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544" y="1819285"/>
                        <a:ext cx="15541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A895ED93-7E49-CE10-33B7-9CD61C7C8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38109"/>
              </p:ext>
            </p:extLst>
          </p:nvPr>
        </p:nvGraphicFramePr>
        <p:xfrm>
          <a:off x="803087" y="2312706"/>
          <a:ext cx="1997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41200" progId="Equation.DSMT4">
                  <p:embed/>
                </p:oleObj>
              </mc:Choice>
              <mc:Fallback>
                <p:oleObj name="Equation" r:id="rId8" imgW="1143000" imgH="24120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B394FE45-CEDA-E8BB-5C41-AA245E927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087" y="2312706"/>
                        <a:ext cx="19970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26A3B3C4-3BCD-D7EF-5E70-AE6FB7B93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47439"/>
              </p:ext>
            </p:extLst>
          </p:nvPr>
        </p:nvGraphicFramePr>
        <p:xfrm>
          <a:off x="803087" y="2827135"/>
          <a:ext cx="210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393480" progId="Equation.DSMT4">
                  <p:embed/>
                </p:oleObj>
              </mc:Choice>
              <mc:Fallback>
                <p:oleObj name="Equation" r:id="rId10" imgW="1206360" imgH="39348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A895ED93-7E49-CE10-33B7-9CD61C7C8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087" y="2827135"/>
                        <a:ext cx="210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4EB0D181-53AC-D54A-AB5A-248C306AC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858604"/>
              </p:ext>
            </p:extLst>
          </p:nvPr>
        </p:nvGraphicFramePr>
        <p:xfrm>
          <a:off x="200025" y="3600450"/>
          <a:ext cx="30400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431640" progId="Equation.DSMT4">
                  <p:embed/>
                </p:oleObj>
              </mc:Choice>
              <mc:Fallback>
                <p:oleObj name="Equation" r:id="rId12" imgW="1739880" imgH="43164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26A3B3C4-3BCD-D7EF-5E70-AE6FB7B93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3600450"/>
                        <a:ext cx="30400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A01BF3E5-DA89-929B-9BB7-95EB8F34B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615460"/>
              </p:ext>
            </p:extLst>
          </p:nvPr>
        </p:nvGraphicFramePr>
        <p:xfrm>
          <a:off x="3544236" y="3637556"/>
          <a:ext cx="311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393480" progId="Equation.DSMT4">
                  <p:embed/>
                </p:oleObj>
              </mc:Choice>
              <mc:Fallback>
                <p:oleObj name="Equation" r:id="rId14" imgW="177480" imgH="39348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4EB0D181-53AC-D54A-AB5A-248C306AC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236" y="3637556"/>
                        <a:ext cx="311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1CF8B76-9C9F-4686-4B72-BA7C71ECF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933263"/>
              </p:ext>
            </p:extLst>
          </p:nvPr>
        </p:nvGraphicFramePr>
        <p:xfrm>
          <a:off x="1347788" y="4467225"/>
          <a:ext cx="1574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440" imgH="431640" progId="Equation.DSMT4">
                  <p:embed/>
                </p:oleObj>
              </mc:Choice>
              <mc:Fallback>
                <p:oleObj name="Equation" r:id="rId16" imgW="901440" imgH="43164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4EB0D181-53AC-D54A-AB5A-248C306AC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467225"/>
                        <a:ext cx="15748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1EC6FC-A57B-8888-88E2-619DD6F51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16039"/>
              </p:ext>
            </p:extLst>
          </p:nvPr>
        </p:nvGraphicFramePr>
        <p:xfrm>
          <a:off x="1360488" y="5284788"/>
          <a:ext cx="15509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8840" imgH="431640" progId="Equation.DSMT4">
                  <p:embed/>
                </p:oleObj>
              </mc:Choice>
              <mc:Fallback>
                <p:oleObj name="Equation" r:id="rId18" imgW="88884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1CF8B76-9C9F-4686-4B72-BA7C71ECF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284788"/>
                        <a:ext cx="15509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B155DA4-AC21-805F-240A-C36DCF6CD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198076"/>
              </p:ext>
            </p:extLst>
          </p:nvPr>
        </p:nvGraphicFramePr>
        <p:xfrm>
          <a:off x="1382584" y="6208449"/>
          <a:ext cx="422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91EC6FC-A57B-8888-88E2-619DD6F51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584" y="6208449"/>
                        <a:ext cx="422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55B91A6-1583-9B1E-2C1F-81B9D0A630DF}"/>
              </a:ext>
            </a:extLst>
          </p:cNvPr>
          <p:cNvCxnSpPr>
            <a:cxnSpLocks/>
          </p:cNvCxnSpPr>
          <p:nvPr/>
        </p:nvCxnSpPr>
        <p:spPr>
          <a:xfrm flipV="1">
            <a:off x="4199640" y="1819285"/>
            <a:ext cx="0" cy="469872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318037DF-3323-442D-C2AD-F3DB02838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305654"/>
              </p:ext>
            </p:extLst>
          </p:nvPr>
        </p:nvGraphicFramePr>
        <p:xfrm>
          <a:off x="4543895" y="1819285"/>
          <a:ext cx="19526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17440" imgH="507960" progId="Equation.DSMT4">
                  <p:embed/>
                </p:oleObj>
              </mc:Choice>
              <mc:Fallback>
                <p:oleObj name="Equation" r:id="rId22" imgW="1117440" imgH="50796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4EB0D181-53AC-D54A-AB5A-248C306AC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895" y="1819285"/>
                        <a:ext cx="19526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CB7A3F7F-1725-643C-3CF0-F365A44BF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69290"/>
              </p:ext>
            </p:extLst>
          </p:nvPr>
        </p:nvGraphicFramePr>
        <p:xfrm>
          <a:off x="6473964" y="2136509"/>
          <a:ext cx="17748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15920" imgH="330120" progId="Equation.DSMT4">
                  <p:embed/>
                </p:oleObj>
              </mc:Choice>
              <mc:Fallback>
                <p:oleObj name="Equation" r:id="rId24" imgW="1015920" imgH="33012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318037DF-3323-442D-C2AD-F3DB02838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964" y="2136509"/>
                        <a:ext cx="17748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32903AF1-5BA1-37DE-5BC9-AA0A7F8DB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77951"/>
              </p:ext>
            </p:extLst>
          </p:nvPr>
        </p:nvGraphicFramePr>
        <p:xfrm>
          <a:off x="6484938" y="2741613"/>
          <a:ext cx="13985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99920" imgH="266400" progId="Equation.DSMT4">
                  <p:embed/>
                </p:oleObj>
              </mc:Choice>
              <mc:Fallback>
                <p:oleObj name="Equation" r:id="rId26" imgW="799920" imgH="2664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CB7A3F7F-1725-643C-3CF0-F365A44BF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2741613"/>
                        <a:ext cx="13985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80804496-E80D-EAFE-5A23-D5F00475C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00502"/>
              </p:ext>
            </p:extLst>
          </p:nvPr>
        </p:nvGraphicFramePr>
        <p:xfrm>
          <a:off x="6496520" y="3247560"/>
          <a:ext cx="4873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9360" imgH="203040" progId="Equation.DSMT4">
                  <p:embed/>
                </p:oleObj>
              </mc:Choice>
              <mc:Fallback>
                <p:oleObj name="Equation" r:id="rId28" imgW="279360" imgH="20304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32903AF1-5BA1-37DE-5BC9-AA0A7F8DB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520" y="3247560"/>
                        <a:ext cx="4873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259FF531-9DB6-2131-FF01-BB781083D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98800"/>
              </p:ext>
            </p:extLst>
          </p:nvPr>
        </p:nvGraphicFramePr>
        <p:xfrm>
          <a:off x="6529388" y="3692689"/>
          <a:ext cx="3762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640" imgH="164880" progId="Equation.DSMT4">
                  <p:embed/>
                </p:oleObj>
              </mc:Choice>
              <mc:Fallback>
                <p:oleObj name="Equation" r:id="rId30" imgW="215640" imgH="16488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80804496-E80D-EAFE-5A23-D5F00475C6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3692689"/>
                        <a:ext cx="37623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A74286ED-E76C-E749-C18F-4E0A08D8B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8286"/>
              </p:ext>
            </p:extLst>
          </p:nvPr>
        </p:nvGraphicFramePr>
        <p:xfrm>
          <a:off x="4576763" y="4185103"/>
          <a:ext cx="23288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33440" imgH="457200" progId="Equation.DSMT4">
                  <p:embed/>
                </p:oleObj>
              </mc:Choice>
              <mc:Fallback>
                <p:oleObj name="Equation" r:id="rId32" imgW="1333440" imgH="45720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318037DF-3323-442D-C2AD-F3DB02838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4185103"/>
                        <a:ext cx="23288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F833EC8F-5042-4281-D1F6-8193AE7A3671}"/>
              </a:ext>
            </a:extLst>
          </p:cNvPr>
          <p:cNvGrpSpPr/>
          <p:nvPr/>
        </p:nvGrpSpPr>
        <p:grpSpPr>
          <a:xfrm>
            <a:off x="8125663" y="2973425"/>
            <a:ext cx="3631585" cy="3617847"/>
            <a:chOff x="8190408" y="3028408"/>
            <a:chExt cx="3631585" cy="3617847"/>
          </a:xfrm>
        </p:grpSpPr>
        <p:pic>
          <p:nvPicPr>
            <p:cNvPr id="28" name="Picture 27" descr="A graph of a function&#10;&#10;Description automatically generated">
              <a:extLst>
                <a:ext uri="{FF2B5EF4-FFF2-40B4-BE49-F238E27FC236}">
                  <a16:creationId xmlns:a16="http://schemas.microsoft.com/office/drawing/2014/main" id="{4417DCFE-6DBD-C2C6-C769-BEE9581E36BC}"/>
                </a:ext>
              </a:extLst>
            </p:cNvPr>
            <p:cNvPicPr>
              <a:picLocks noChangeAspect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90408" y="3028408"/>
              <a:ext cx="3617847" cy="3617847"/>
            </a:xfrm>
            <a:prstGeom prst="rect">
              <a:avLst/>
            </a:prstGeom>
          </p:spPr>
        </p:pic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193D2BDD-7646-272E-509F-4A09B3954F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722742"/>
                </p:ext>
              </p:extLst>
            </p:nvPr>
          </p:nvGraphicFramePr>
          <p:xfrm>
            <a:off x="11244143" y="5738368"/>
            <a:ext cx="57785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330120" imgH="203040" progId="Equation.DSMT4">
                    <p:embed/>
                  </p:oleObj>
                </mc:Choice>
                <mc:Fallback>
                  <p:oleObj name="Equation" r:id="rId35" imgW="330120" imgH="20304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6B155DA4-AC21-805F-240A-C36DCF6CD3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4143" y="5738368"/>
                          <a:ext cx="57785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A7C7309-A352-87F7-E989-8805D4346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62306"/>
              </p:ext>
            </p:extLst>
          </p:nvPr>
        </p:nvGraphicFramePr>
        <p:xfrm>
          <a:off x="1336258" y="4628817"/>
          <a:ext cx="284190" cy="14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30120" imgH="164880" progId="Equation.DSMT4">
                  <p:embed/>
                </p:oleObj>
              </mc:Choice>
              <mc:Fallback>
                <p:oleObj name="Equation" r:id="rId37" imgW="33012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B155DA4-AC21-805F-240A-C36DCF6CD3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258" y="4628817"/>
                        <a:ext cx="284190" cy="140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DE889A96-C29F-5467-610E-492D52D94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87398"/>
              </p:ext>
            </p:extLst>
          </p:nvPr>
        </p:nvGraphicFramePr>
        <p:xfrm>
          <a:off x="8571142" y="2226816"/>
          <a:ext cx="17827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90360" imgH="203040" progId="Equation.DSMT4">
                  <p:embed/>
                </p:oleObj>
              </mc:Choice>
              <mc:Fallback>
                <p:oleObj name="Equation" r:id="rId39" imgW="990360" imgH="20304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493DC1F8-8DF9-F7ED-7309-64498BA73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142" y="2226816"/>
                        <a:ext cx="17827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034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C6F0440-9672-6983-E816-F22D18D30A7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16">
            <a:extLst>
              <a:ext uri="{FF2B5EF4-FFF2-40B4-BE49-F238E27FC236}">
                <a16:creationId xmlns:a16="http://schemas.microsoft.com/office/drawing/2014/main" id="{C8912B81-663C-1BB1-B19C-BC92209F30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95816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D942EC11-5E25-C9B8-0E3B-47027A554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99653"/>
              </p:ext>
            </p:extLst>
          </p:nvPr>
        </p:nvGraphicFramePr>
        <p:xfrm>
          <a:off x="175691" y="157163"/>
          <a:ext cx="18065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B394FE45-CEDA-E8BB-5C41-AA245E927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91" y="157163"/>
                        <a:ext cx="18065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493DC1F8-8DF9-F7ED-7309-64498BA73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58376"/>
              </p:ext>
            </p:extLst>
          </p:nvPr>
        </p:nvGraphicFramePr>
        <p:xfrm>
          <a:off x="195269" y="1387875"/>
          <a:ext cx="43418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720" imgH="203040" progId="Equation.DSMT4">
                  <p:embed/>
                </p:oleObj>
              </mc:Choice>
              <mc:Fallback>
                <p:oleObj name="Equation" r:id="rId5" imgW="2412720" imgH="203040" progId="Equation.DSMT4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D942EC11-5E25-C9B8-0E3B-47027A554A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9" y="1387875"/>
                        <a:ext cx="43418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7BF808A6-A179-8AB3-6F2E-D79064A05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81436"/>
              </p:ext>
            </p:extLst>
          </p:nvPr>
        </p:nvGraphicFramePr>
        <p:xfrm>
          <a:off x="195269" y="1820868"/>
          <a:ext cx="24907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457200" progId="Equation.DSMT4">
                  <p:embed/>
                </p:oleObj>
              </mc:Choice>
              <mc:Fallback>
                <p:oleObj name="Equation" r:id="rId7" imgW="1384200" imgH="45720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493DC1F8-8DF9-F7ED-7309-64498BA73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9" y="1820868"/>
                        <a:ext cx="24907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E04D5C1-7AB3-5C8A-F4CF-5A930D317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966905"/>
              </p:ext>
            </p:extLst>
          </p:nvPr>
        </p:nvGraphicFramePr>
        <p:xfrm>
          <a:off x="926522" y="2775123"/>
          <a:ext cx="27733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57200" progId="Equation.DSMT4">
                  <p:embed/>
                </p:oleObj>
              </mc:Choice>
              <mc:Fallback>
                <p:oleObj name="Equation" r:id="rId9" imgW="158724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E943DEF-1A14-4FBE-68FF-808529A33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522" y="2775123"/>
                        <a:ext cx="27733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8A229D2-29EE-8C6F-10AC-118164C06745}"/>
              </a:ext>
            </a:extLst>
          </p:cNvPr>
          <p:cNvCxnSpPr/>
          <p:nvPr/>
        </p:nvCxnSpPr>
        <p:spPr>
          <a:xfrm flipV="1">
            <a:off x="2426174" y="2942542"/>
            <a:ext cx="265199" cy="11183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C7B2C96-1BF6-3AB6-EDFC-7A36E875A328}"/>
              </a:ext>
            </a:extLst>
          </p:cNvPr>
          <p:cNvCxnSpPr/>
          <p:nvPr/>
        </p:nvCxnSpPr>
        <p:spPr>
          <a:xfrm flipV="1">
            <a:off x="3246791" y="3312991"/>
            <a:ext cx="265199" cy="11183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6D4588-C139-04BA-B923-54B965AF8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204509"/>
              </p:ext>
            </p:extLst>
          </p:nvPr>
        </p:nvGraphicFramePr>
        <p:xfrm>
          <a:off x="926522" y="3723290"/>
          <a:ext cx="24177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200" imgH="457200" progId="Equation.DSMT4">
                  <p:embed/>
                </p:oleObj>
              </mc:Choice>
              <mc:Fallback>
                <p:oleObj name="Equation" r:id="rId11" imgW="138420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E04D5C1-7AB3-5C8A-F4CF-5A930D317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522" y="3723290"/>
                        <a:ext cx="24177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2B10A4-9401-75AA-3715-4E903B3BA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432984"/>
              </p:ext>
            </p:extLst>
          </p:nvPr>
        </p:nvGraphicFramePr>
        <p:xfrm>
          <a:off x="920148" y="4657227"/>
          <a:ext cx="422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06D4588-C139-04BA-B923-54B965AF8B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148" y="4657227"/>
                        <a:ext cx="422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86B3220-1DE0-9C18-7C83-AA7B77AB3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135344"/>
              </p:ext>
            </p:extLst>
          </p:nvPr>
        </p:nvGraphicFramePr>
        <p:xfrm>
          <a:off x="230661" y="5089079"/>
          <a:ext cx="43910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14600" imgH="253800" progId="Equation.DSMT4">
                  <p:embed/>
                </p:oleObj>
              </mc:Choice>
              <mc:Fallback>
                <p:oleObj name="Equation" r:id="rId15" imgW="2514600" imgH="253800" progId="Equation.DSMT4">
                  <p:embed/>
                  <p:pic>
                    <p:nvPicPr>
                      <p:cNvPr id="26" name="Object 13">
                        <a:extLst>
                          <a:ext uri="{FF2B5EF4-FFF2-40B4-BE49-F238E27FC236}">
                            <a16:creationId xmlns:a16="http://schemas.microsoft.com/office/drawing/2014/main" id="{A74286ED-E76C-E749-C18F-4E0A08D8BE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1" y="5089079"/>
                        <a:ext cx="43910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0279C07B-5BEA-F9A2-38D9-28F7EE436F23}"/>
              </a:ext>
            </a:extLst>
          </p:cNvPr>
          <p:cNvGrpSpPr/>
          <p:nvPr/>
        </p:nvGrpSpPr>
        <p:grpSpPr>
          <a:xfrm>
            <a:off x="5576726" y="1017881"/>
            <a:ext cx="5841414" cy="5219114"/>
            <a:chOff x="5944772" y="958166"/>
            <a:chExt cx="5841414" cy="5219114"/>
          </a:xfrm>
        </p:grpSpPr>
        <p:pic>
          <p:nvPicPr>
            <p:cNvPr id="18" name="Picture 17" descr="A graph of a function&#10;&#10;Description automatically generated">
              <a:extLst>
                <a:ext uri="{FF2B5EF4-FFF2-40B4-BE49-F238E27FC236}">
                  <a16:creationId xmlns:a16="http://schemas.microsoft.com/office/drawing/2014/main" id="{DD3ACCF3-F8EF-E3BF-2520-C0A6736939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4772" y="958166"/>
              <a:ext cx="5219114" cy="5219114"/>
            </a:xfrm>
            <a:prstGeom prst="rect">
              <a:avLst/>
            </a:prstGeom>
          </p:spPr>
        </p:pic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954CBF04-8EEC-8119-4792-FD98B511DA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3667410"/>
                </p:ext>
              </p:extLst>
            </p:nvPr>
          </p:nvGraphicFramePr>
          <p:xfrm>
            <a:off x="11163886" y="4957640"/>
            <a:ext cx="6223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55320" imgH="203040" progId="Equation.DSMT4">
                    <p:embed/>
                  </p:oleObj>
                </mc:Choice>
                <mc:Fallback>
                  <p:oleObj name="Equation" r:id="rId18" imgW="355320" imgH="20304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FA2B10A4-9401-75AA-3715-4E903B3BAD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3886" y="4957640"/>
                          <a:ext cx="6223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179031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C6F0440-9672-6983-E816-F22D18D30A7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6">
            <a:extLst>
              <a:ext uri="{FF2B5EF4-FFF2-40B4-BE49-F238E27FC236}">
                <a16:creationId xmlns:a16="http://schemas.microsoft.com/office/drawing/2014/main" id="{2DBC36A6-4E35-2861-1F92-DC55B25A60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979268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0895EF06-FFF6-BE5F-3C30-44503A1DB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574848"/>
              </p:ext>
            </p:extLst>
          </p:nvPr>
        </p:nvGraphicFramePr>
        <p:xfrm>
          <a:off x="203076" y="157163"/>
          <a:ext cx="12588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419040" progId="Equation.DSMT4">
                  <p:embed/>
                </p:oleObj>
              </mc:Choice>
              <mc:Fallback>
                <p:oleObj name="Equation" r:id="rId3" imgW="698400" imgH="419040" progId="Equation.DSMT4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D942EC11-5E25-C9B8-0E3B-47027A554A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76" y="157163"/>
                        <a:ext cx="12588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5E57B4C8-67E1-66E0-5C4E-03F372C43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865574"/>
              </p:ext>
            </p:extLst>
          </p:nvPr>
        </p:nvGraphicFramePr>
        <p:xfrm>
          <a:off x="203076" y="1389838"/>
          <a:ext cx="17129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419040" progId="Equation.DSMT4">
                  <p:embed/>
                </p:oleObj>
              </mc:Choice>
              <mc:Fallback>
                <p:oleObj name="Equation" r:id="rId5" imgW="952200" imgH="41904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7BF808A6-A179-8AB3-6F2E-D79064A05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76" y="1389838"/>
                        <a:ext cx="17129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5C196819-F1F3-EC9D-897B-AF727F7D3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88227"/>
              </p:ext>
            </p:extLst>
          </p:nvPr>
        </p:nvGraphicFramePr>
        <p:xfrm>
          <a:off x="858076" y="2196636"/>
          <a:ext cx="10271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419040" progId="Equation.DSMT4">
                  <p:embed/>
                </p:oleObj>
              </mc:Choice>
              <mc:Fallback>
                <p:oleObj name="Equation" r:id="rId7" imgW="571320" imgH="419040" progId="Equation.DSMT4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5E57B4C8-67E1-66E0-5C4E-03F372C43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76" y="2196636"/>
                        <a:ext cx="10271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33F51E9A-BBE0-AC9C-467A-1B50FDF59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539759"/>
              </p:ext>
            </p:extLst>
          </p:nvPr>
        </p:nvGraphicFramePr>
        <p:xfrm>
          <a:off x="2200771" y="1456513"/>
          <a:ext cx="311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393480" progId="Equation.DSMT4">
                  <p:embed/>
                </p:oleObj>
              </mc:Choice>
              <mc:Fallback>
                <p:oleObj name="Equation" r:id="rId9" imgW="177480" imgH="39348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A01BF3E5-DA89-929B-9BB7-95EB8F34B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771" y="1456513"/>
                        <a:ext cx="311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AB77858-D840-2E6D-09C3-167056183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882779"/>
              </p:ext>
            </p:extLst>
          </p:nvPr>
        </p:nvGraphicFramePr>
        <p:xfrm>
          <a:off x="832519" y="2381497"/>
          <a:ext cx="284190" cy="14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A7C7309-A352-87F7-E989-8805D4346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519" y="2381497"/>
                        <a:ext cx="284190" cy="140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6191BB15-84CD-0F16-41FE-BDE58C272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439310"/>
              </p:ext>
            </p:extLst>
          </p:nvPr>
        </p:nvGraphicFramePr>
        <p:xfrm>
          <a:off x="2200771" y="2263311"/>
          <a:ext cx="311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393480" progId="Equation.DSMT4">
                  <p:embed/>
                </p:oleObj>
              </mc:Choice>
              <mc:Fallback>
                <p:oleObj name="Equation" r:id="rId9" imgW="177480" imgH="39348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33F51E9A-BBE0-AC9C-467A-1B50FDF59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771" y="2263311"/>
                        <a:ext cx="311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FFCE2012-CD2F-0300-3A0E-E1B94426C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23248"/>
              </p:ext>
            </p:extLst>
          </p:nvPr>
        </p:nvGraphicFramePr>
        <p:xfrm>
          <a:off x="840529" y="2974975"/>
          <a:ext cx="9810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419040" progId="Equation.DSMT4">
                  <p:embed/>
                </p:oleObj>
              </mc:Choice>
              <mc:Fallback>
                <p:oleObj name="Equation" r:id="rId13" imgW="545760" imgH="41904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5C196819-F1F3-EC9D-897B-AF727F7D36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29" y="2974975"/>
                        <a:ext cx="9810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7BAF4D0-B3F5-8201-10D2-4BDF590FD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478361"/>
              </p:ext>
            </p:extLst>
          </p:nvPr>
        </p:nvGraphicFramePr>
        <p:xfrm>
          <a:off x="806962" y="3159641"/>
          <a:ext cx="284190" cy="14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AB77858-D840-2E6D-09C3-167056183A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62" y="3159641"/>
                        <a:ext cx="284190" cy="140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80141225-1DE2-3630-50EA-4128B7AB6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154987"/>
              </p:ext>
            </p:extLst>
          </p:nvPr>
        </p:nvGraphicFramePr>
        <p:xfrm>
          <a:off x="841249" y="3883406"/>
          <a:ext cx="6381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139680" progId="Equation.DSMT4">
                  <p:embed/>
                </p:oleObj>
              </mc:Choice>
              <mc:Fallback>
                <p:oleObj name="Equation" r:id="rId15" imgW="355320" imgH="13968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FFCE2012-CD2F-0300-3A0E-E1B94426C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249" y="3883406"/>
                        <a:ext cx="6381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DFF2AEE-31C6-D285-775F-1E281FA56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39407"/>
              </p:ext>
            </p:extLst>
          </p:nvPr>
        </p:nvGraphicFramePr>
        <p:xfrm>
          <a:off x="317500" y="4318000"/>
          <a:ext cx="42132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720" imgH="253800" progId="Equation.DSMT4">
                  <p:embed/>
                </p:oleObj>
              </mc:Choice>
              <mc:Fallback>
                <p:oleObj name="Equation" r:id="rId17" imgW="241272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86B3220-1DE0-9C18-7C83-AA7B77AB3C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4318000"/>
                        <a:ext cx="42132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A graph of a function&#10;&#10;Description automatically generated">
            <a:extLst>
              <a:ext uri="{FF2B5EF4-FFF2-40B4-BE49-F238E27FC236}">
                <a16:creationId xmlns:a16="http://schemas.microsoft.com/office/drawing/2014/main" id="{767DC0CA-48C9-4778-F813-503AC6490741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9619" y="762822"/>
            <a:ext cx="5332355" cy="5332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8714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C6F0440-9672-6983-E816-F22D18D30A7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7">
            <a:extLst>
              <a:ext uri="{FF2B5EF4-FFF2-40B4-BE49-F238E27FC236}">
                <a16:creationId xmlns:a16="http://schemas.microsoft.com/office/drawing/2014/main" id="{26BDAB23-1B1E-CB4D-2D69-C59F29F04D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82040" y="322384"/>
            <a:ext cx="9257136" cy="2024063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3D752F3-1A46-BB17-D008-EA990D971840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3967089" y="4572000"/>
            <a:ext cx="3657600" cy="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21DF3FD2-7BD9-C76F-89F4-8D4BE756B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442" y="2793872"/>
            <a:ext cx="4938188" cy="374174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3478C50-C6EA-6BA1-1740-01FC547EEC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0149" y="2743200"/>
            <a:ext cx="4663844" cy="3764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7708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C6F0440-9672-6983-E816-F22D18D30A7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6">
            <a:extLst>
              <a:ext uri="{FF2B5EF4-FFF2-40B4-BE49-F238E27FC236}">
                <a16:creationId xmlns:a16="http://schemas.microsoft.com/office/drawing/2014/main" id="{1BD5B1B1-D580-70D7-3754-99C964F2CC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801662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A7C808A7-1AF7-712C-08EB-F91333927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06985"/>
              </p:ext>
            </p:extLst>
          </p:nvPr>
        </p:nvGraphicFramePr>
        <p:xfrm>
          <a:off x="206635" y="173249"/>
          <a:ext cx="21288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304560" progId="Equation.DSMT4">
                  <p:embed/>
                </p:oleObj>
              </mc:Choice>
              <mc:Fallback>
                <p:oleObj name="Equation" r:id="rId3" imgW="1180800" imgH="304560" progId="Equation.DSMT4">
                  <p:embed/>
                  <p:pic>
                    <p:nvPicPr>
                      <p:cNvPr id="3" name="Object 13">
                        <a:extLst>
                          <a:ext uri="{FF2B5EF4-FFF2-40B4-BE49-F238E27FC236}">
                            <a16:creationId xmlns:a16="http://schemas.microsoft.com/office/drawing/2014/main" id="{0895EF06-FFF6-BE5F-3C30-44503A1DB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35" y="173249"/>
                        <a:ext cx="212883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D88B016E-44D8-27C5-F208-21B80CF5F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69782"/>
              </p:ext>
            </p:extLst>
          </p:nvPr>
        </p:nvGraphicFramePr>
        <p:xfrm>
          <a:off x="268296" y="3214196"/>
          <a:ext cx="33353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558720" progId="Equation.DSMT4">
                  <p:embed/>
                </p:oleObj>
              </mc:Choice>
              <mc:Fallback>
                <p:oleObj name="Equation" r:id="rId5" imgW="1854000" imgH="558720" progId="Equation.DSMT4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5E57B4C8-67E1-66E0-5C4E-03F372C43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96" y="3214196"/>
                        <a:ext cx="333533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72312E29-2E1C-A595-90B2-652046E59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513417"/>
              </p:ext>
            </p:extLst>
          </p:nvPr>
        </p:nvGraphicFramePr>
        <p:xfrm>
          <a:off x="181970" y="1140054"/>
          <a:ext cx="7102476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3680" imgH="241200" progId="Equation.DSMT4">
                  <p:embed/>
                </p:oleObj>
              </mc:Choice>
              <mc:Fallback>
                <p:oleObj name="Equation" r:id="rId7" imgW="4063680" imgH="24120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889C0D68-3DEB-7B24-99DD-5FCF32F674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140054"/>
                        <a:ext cx="7102476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E5B47DC6-E425-0BAE-251E-809367945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3514"/>
              </p:ext>
            </p:extLst>
          </p:nvPr>
        </p:nvGraphicFramePr>
        <p:xfrm>
          <a:off x="525927" y="1530350"/>
          <a:ext cx="17097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304560" progId="Equation.DSMT4">
                  <p:embed/>
                </p:oleObj>
              </mc:Choice>
              <mc:Fallback>
                <p:oleObj name="Equation" r:id="rId9" imgW="977760" imgH="30456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B394FE45-CEDA-E8BB-5C41-AA245E927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27" y="1530350"/>
                        <a:ext cx="17097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EA5C6716-4523-E913-6A15-81D50762B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494590"/>
              </p:ext>
            </p:extLst>
          </p:nvPr>
        </p:nvGraphicFramePr>
        <p:xfrm>
          <a:off x="268296" y="2025650"/>
          <a:ext cx="2197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304560" progId="Equation.DSMT4">
                  <p:embed/>
                </p:oleObj>
              </mc:Choice>
              <mc:Fallback>
                <p:oleObj name="Equation" r:id="rId11" imgW="1257120" imgH="30456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A895ED93-7E49-CE10-33B7-9CD61C7C8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96" y="2025650"/>
                        <a:ext cx="21971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E7468CE6-BD7E-182E-67CD-D2C473F38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101441"/>
              </p:ext>
            </p:extLst>
          </p:nvPr>
        </p:nvGraphicFramePr>
        <p:xfrm>
          <a:off x="268296" y="2453332"/>
          <a:ext cx="37512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45960" imgH="457200" progId="Equation.DSMT4">
                  <p:embed/>
                </p:oleObj>
              </mc:Choice>
              <mc:Fallback>
                <p:oleObj name="Equation" r:id="rId13" imgW="2145960" imgH="45720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26A3B3C4-3BCD-D7EF-5E70-AE6FB7B93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96" y="2453332"/>
                        <a:ext cx="37512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>
            <a:extLst>
              <a:ext uri="{FF2B5EF4-FFF2-40B4-BE49-F238E27FC236}">
                <a16:creationId xmlns:a16="http://schemas.microsoft.com/office/drawing/2014/main" id="{71AE0529-FC67-BA46-2113-822DF14C8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1107" y="2492372"/>
            <a:ext cx="1660722" cy="77103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D1969155-CDF0-FBB4-6AD7-09A03BD4F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41351"/>
              </p:ext>
            </p:extLst>
          </p:nvPr>
        </p:nvGraphicFramePr>
        <p:xfrm>
          <a:off x="3991742" y="3373740"/>
          <a:ext cx="311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393480" progId="Equation.DSMT4">
                  <p:embed/>
                </p:oleObj>
              </mc:Choice>
              <mc:Fallback>
                <p:oleObj name="Equation" r:id="rId15" imgW="177480" imgH="39348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6191BB15-84CD-0F16-41FE-BDE58C272F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742" y="3373740"/>
                        <a:ext cx="311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E892668C-4D9A-92F4-159B-EA4EBD325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930845"/>
              </p:ext>
            </p:extLst>
          </p:nvPr>
        </p:nvGraphicFramePr>
        <p:xfrm>
          <a:off x="1290788" y="4329399"/>
          <a:ext cx="3927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84120" imgH="431640" progId="Equation.DSMT4">
                  <p:embed/>
                </p:oleObj>
              </mc:Choice>
              <mc:Fallback>
                <p:oleObj name="Equation" r:id="rId17" imgW="2184120" imgH="431640" progId="Equation.DSMT4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D88B016E-44D8-27C5-F208-21B80CF5F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788" y="4329399"/>
                        <a:ext cx="39274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8A037304-04D6-9551-6E2A-BB15BACAB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171"/>
              </p:ext>
            </p:extLst>
          </p:nvPr>
        </p:nvGraphicFramePr>
        <p:xfrm>
          <a:off x="1413686" y="5170291"/>
          <a:ext cx="27860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49080" imgH="482400" progId="Equation.DSMT4">
                  <p:embed/>
                </p:oleObj>
              </mc:Choice>
              <mc:Fallback>
                <p:oleObj name="Equation" r:id="rId19" imgW="1549080" imgH="48240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E892668C-4D9A-92F4-159B-EA4EBD3255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686" y="5170291"/>
                        <a:ext cx="278606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DA6893E-6F40-CD81-4D3D-0F4F94F4D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82973"/>
              </p:ext>
            </p:extLst>
          </p:nvPr>
        </p:nvGraphicFramePr>
        <p:xfrm>
          <a:off x="5930791" y="1767674"/>
          <a:ext cx="399573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22280" imgH="660240" progId="Equation.DSMT4">
                  <p:embed/>
                </p:oleObj>
              </mc:Choice>
              <mc:Fallback>
                <p:oleObj name="Equation" r:id="rId21" imgW="2222280" imgH="66024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8A037304-04D6-9551-6E2A-BB15BACABF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791" y="1767674"/>
                        <a:ext cx="3995737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EB9A8C1-81C1-404F-C304-BA2D879CAF79}"/>
              </a:ext>
            </a:extLst>
          </p:cNvPr>
          <p:cNvCxnSpPr>
            <a:cxnSpLocks/>
          </p:cNvCxnSpPr>
          <p:nvPr/>
        </p:nvCxnSpPr>
        <p:spPr>
          <a:xfrm flipV="1">
            <a:off x="5574530" y="1782816"/>
            <a:ext cx="0" cy="469872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793EF0C-8242-C831-118E-5DCBFA08C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58627"/>
              </p:ext>
            </p:extLst>
          </p:nvPr>
        </p:nvGraphicFramePr>
        <p:xfrm>
          <a:off x="5953602" y="3151735"/>
          <a:ext cx="28321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4640" imgH="558720" progId="Equation.DSMT4">
                  <p:embed/>
                </p:oleObj>
              </mc:Choice>
              <mc:Fallback>
                <p:oleObj name="Equation" r:id="rId23" imgW="1574640" imgH="5587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DA6893E-6F40-CD81-4D3D-0F4F94F4D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602" y="3151735"/>
                        <a:ext cx="28321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2AAB39CC-AF2C-123F-DE38-132B823497B2}"/>
              </a:ext>
            </a:extLst>
          </p:cNvPr>
          <p:cNvGrpSpPr/>
          <p:nvPr/>
        </p:nvGrpSpPr>
        <p:grpSpPr>
          <a:xfrm>
            <a:off x="6749456" y="2832520"/>
            <a:ext cx="860720" cy="1227020"/>
            <a:chOff x="6749456" y="2832520"/>
            <a:chExt cx="860720" cy="1227020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28A951B-2C7A-A319-85B8-C604CD2D0CA2}"/>
                </a:ext>
              </a:extLst>
            </p:cNvPr>
            <p:cNvCxnSpPr>
              <a:endCxn id="16" idx="0"/>
            </p:cNvCxnSpPr>
            <p:nvPr/>
          </p:nvCxnSpPr>
          <p:spPr>
            <a:xfrm flipV="1">
              <a:off x="6749456" y="3151735"/>
              <a:ext cx="620196" cy="90780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3D51C9A-4A5F-F5B0-CB0A-14C311339347}"/>
                </a:ext>
              </a:extLst>
            </p:cNvPr>
            <p:cNvSpPr txBox="1"/>
            <p:nvPr/>
          </p:nvSpPr>
          <p:spPr>
            <a:xfrm>
              <a:off x="7284446" y="2832520"/>
              <a:ext cx="32573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8BBB942-2FAE-3274-E599-B682947AB63D}"/>
              </a:ext>
            </a:extLst>
          </p:cNvPr>
          <p:cNvGrpSpPr/>
          <p:nvPr/>
        </p:nvGrpSpPr>
        <p:grpSpPr>
          <a:xfrm>
            <a:off x="7610176" y="3681399"/>
            <a:ext cx="555330" cy="814205"/>
            <a:chOff x="6536687" y="3608760"/>
            <a:chExt cx="555330" cy="814205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D29CA8AC-4A68-F2E4-39B8-093A70B0E89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727046" y="3608760"/>
              <a:ext cx="364971" cy="48592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8D6CDD2-1036-5664-EF00-49D576681372}"/>
                </a:ext>
              </a:extLst>
            </p:cNvPr>
            <p:cNvSpPr txBox="1"/>
            <p:nvPr/>
          </p:nvSpPr>
          <p:spPr>
            <a:xfrm>
              <a:off x="6536687" y="3992078"/>
              <a:ext cx="32573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B33B5FE-8C65-FBCF-B9E0-AA61688E7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603998"/>
              </p:ext>
            </p:extLst>
          </p:nvPr>
        </p:nvGraphicFramePr>
        <p:xfrm>
          <a:off x="6057762" y="4367310"/>
          <a:ext cx="6842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80" imgH="177480" progId="Equation.DSMT4">
                  <p:embed/>
                </p:oleObj>
              </mc:Choice>
              <mc:Fallback>
                <p:oleObj name="Equation" r:id="rId25" imgW="3808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793EF0C-8242-C831-118E-5DCBFA08C3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762" y="4367310"/>
                        <a:ext cx="6842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B87231A-BAC8-589D-6B2D-98A881E0CF38}"/>
              </a:ext>
            </a:extLst>
          </p:cNvPr>
          <p:cNvCxnSpPr/>
          <p:nvPr/>
        </p:nvCxnSpPr>
        <p:spPr>
          <a:xfrm flipV="1">
            <a:off x="6979701" y="2025650"/>
            <a:ext cx="304745" cy="25048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3893457F-F174-29CF-8D8C-4A3573975150}"/>
              </a:ext>
            </a:extLst>
          </p:cNvPr>
          <p:cNvCxnSpPr/>
          <p:nvPr/>
        </p:nvCxnSpPr>
        <p:spPr>
          <a:xfrm flipV="1">
            <a:off x="6704634" y="2452725"/>
            <a:ext cx="304745" cy="25048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7C6094E-D618-F4F4-CC94-2D716263E3C2}"/>
              </a:ext>
            </a:extLst>
          </p:cNvPr>
          <p:cNvCxnSpPr/>
          <p:nvPr/>
        </p:nvCxnSpPr>
        <p:spPr>
          <a:xfrm flipV="1">
            <a:off x="8585476" y="2062163"/>
            <a:ext cx="304745" cy="25048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B8F7BEBE-3061-8DF6-43DD-C628DAF553F6}"/>
              </a:ext>
            </a:extLst>
          </p:cNvPr>
          <p:cNvCxnSpPr/>
          <p:nvPr/>
        </p:nvCxnSpPr>
        <p:spPr>
          <a:xfrm flipV="1">
            <a:off x="8310409" y="2489238"/>
            <a:ext cx="304745" cy="25048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13">
            <a:extLst>
              <a:ext uri="{FF2B5EF4-FFF2-40B4-BE49-F238E27FC236}">
                <a16:creationId xmlns:a16="http://schemas.microsoft.com/office/drawing/2014/main" id="{3CA785B7-6F19-D092-C638-BA5E811F3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31932"/>
              </p:ext>
            </p:extLst>
          </p:nvPr>
        </p:nvGraphicFramePr>
        <p:xfrm>
          <a:off x="7409821" y="4874721"/>
          <a:ext cx="15525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88840" imgH="177480" progId="Equation.DSMT4">
                  <p:embed/>
                </p:oleObj>
              </mc:Choice>
              <mc:Fallback>
                <p:oleObj name="Equation" r:id="rId27" imgW="888840" imgH="17748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1D705F3D-A65A-367A-FCC8-5992B701D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9821" y="4874721"/>
                        <a:ext cx="15525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">
            <a:extLst>
              <a:ext uri="{FF2B5EF4-FFF2-40B4-BE49-F238E27FC236}">
                <a16:creationId xmlns:a16="http://schemas.microsoft.com/office/drawing/2014/main" id="{1C226D14-8634-68FA-C24F-406AC0788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738516"/>
              </p:ext>
            </p:extLst>
          </p:nvPr>
        </p:nvGraphicFramePr>
        <p:xfrm>
          <a:off x="7746698" y="5308385"/>
          <a:ext cx="878820" cy="510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04560" imgH="177480" progId="Equation.DSMT4">
                  <p:embed/>
                </p:oleObj>
              </mc:Choice>
              <mc:Fallback>
                <p:oleObj name="Equation" r:id="rId29" imgW="304560" imgH="177480" progId="Equation.DSMT4">
                  <p:embed/>
                  <p:pic>
                    <p:nvPicPr>
                      <p:cNvPr id="40" name="Object 13">
                        <a:extLst>
                          <a:ext uri="{FF2B5EF4-FFF2-40B4-BE49-F238E27FC236}">
                            <a16:creationId xmlns:a16="http://schemas.microsoft.com/office/drawing/2014/main" id="{3CA785B7-6F19-D092-C638-BA5E811F3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698" y="5308385"/>
                        <a:ext cx="878820" cy="510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1273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8">
            <a:extLst>
              <a:ext uri="{FF2B5EF4-FFF2-40B4-BE49-F238E27FC236}">
                <a16:creationId xmlns:a16="http://schemas.microsoft.com/office/drawing/2014/main" id="{0156651E-8975-DA67-1FE2-167DCD9F56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98450"/>
            <a:ext cx="7239000" cy="682625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10FF6E0B-2F1F-F710-CF21-4B1D264B43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" y="1349370"/>
            <a:ext cx="82010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7BC30341-9DA2-373F-B02C-8DB2651F6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7587" y="1958970"/>
            <a:ext cx="381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9F03095-FC82-7BA6-4679-8400250BF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7" y="1958970"/>
            <a:ext cx="381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C2C67420-CB54-A1FE-4BA5-8B63CF729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5787" y="1958970"/>
            <a:ext cx="381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7810F057-AEDD-1385-4A63-93D333F8F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2987" y="1958970"/>
            <a:ext cx="381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1A1D4A8E-204E-C488-3543-92F9F3A11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3987" y="195897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09D588A4-5F3E-72D5-5CF8-7BA6343BA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7387" y="1958970"/>
            <a:ext cx="838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7A987DE-ECBA-DAB8-E8D1-E5EA7DCF22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074" y="2488818"/>
            <a:ext cx="2593975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FDCA9C6-1AD8-983C-4E1E-FCCE27D0E1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074" y="3022218"/>
            <a:ext cx="2286000" cy="27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24">
            <a:extLst>
              <a:ext uri="{FF2B5EF4-FFF2-40B4-BE49-F238E27FC236}">
                <a16:creationId xmlns:a16="http://schemas.microsoft.com/office/drawing/2014/main" id="{9A85F030-6BEF-143A-222B-F6CC6538B560}"/>
              </a:ext>
            </a:extLst>
          </p:cNvPr>
          <p:cNvGrpSpPr>
            <a:grpSpLocks/>
          </p:cNvGrpSpPr>
          <p:nvPr/>
        </p:nvGrpSpPr>
        <p:grpSpPr bwMode="auto">
          <a:xfrm>
            <a:off x="790074" y="3479418"/>
            <a:ext cx="1905000" cy="255588"/>
            <a:chOff x="838200" y="3733800"/>
            <a:chExt cx="1905000" cy="256004"/>
          </a:xfrm>
        </p:grpSpPr>
        <p:pic>
          <p:nvPicPr>
            <p:cNvPr id="14" name="Picture 12">
              <a:extLst>
                <a:ext uri="{FF2B5EF4-FFF2-40B4-BE49-F238E27FC236}">
                  <a16:creationId xmlns:a16="http://schemas.microsoft.com/office/drawing/2014/main" id="{1B16FF1C-9CAF-AF68-F729-1C4CCE69F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3733800"/>
              <a:ext cx="1412875" cy="256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3">
              <a:extLst>
                <a:ext uri="{FF2B5EF4-FFF2-40B4-BE49-F238E27FC236}">
                  <a16:creationId xmlns:a16="http://schemas.microsoft.com/office/drawing/2014/main" id="{A92AAE31-1D25-4F8E-F106-499F62D369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3733800"/>
              <a:ext cx="533400" cy="232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14">
            <a:extLst>
              <a:ext uri="{FF2B5EF4-FFF2-40B4-BE49-F238E27FC236}">
                <a16:creationId xmlns:a16="http://schemas.microsoft.com/office/drawing/2014/main" id="{64CBB304-832C-B9D8-25FF-E0870F571E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694" y="4289431"/>
            <a:ext cx="66294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1">
            <a:extLst>
              <a:ext uri="{FF2B5EF4-FFF2-40B4-BE49-F238E27FC236}">
                <a16:creationId xmlns:a16="http://schemas.microsoft.com/office/drawing/2014/main" id="{C01249AD-5F61-52C2-E475-56FD74A75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694" y="4289431"/>
            <a:ext cx="1143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ABB0CB56-43B8-5FF4-EC09-F39E09C7C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894" y="4289431"/>
            <a:ext cx="5410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A04E24A6-BD38-A1D4-234C-BEE8A4DD3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694" y="4899031"/>
            <a:ext cx="990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93DE5B7B-FF1A-A236-0AA2-98FC1CA1B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5494" y="4899031"/>
            <a:ext cx="1905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5267887-9E17-24BF-1990-E2D1BBE498E1}"/>
                  </a:ext>
                </a:extLst>
              </p:cNvPr>
              <p:cNvSpPr txBox="1"/>
              <p:nvPr/>
            </p:nvSpPr>
            <p:spPr>
              <a:xfrm>
                <a:off x="1058981" y="5588471"/>
                <a:ext cx="6379823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Positive Integers … usually.)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5267887-9E17-24BF-1990-E2D1BBE49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981" y="5588471"/>
                <a:ext cx="6379823" cy="338554"/>
              </a:xfrm>
              <a:prstGeom prst="rect">
                <a:avLst/>
              </a:prstGeom>
              <a:blipFill>
                <a:blip r:embed="rId9"/>
                <a:stretch>
                  <a:fillRect l="-2677" t="-27273" r="-2486" b="-5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06AAAA28-DE0F-04DA-4750-FC8E7196DDE3}"/>
              </a:ext>
            </a:extLst>
          </p:cNvPr>
          <p:cNvGrpSpPr/>
          <p:nvPr/>
        </p:nvGrpSpPr>
        <p:grpSpPr>
          <a:xfrm>
            <a:off x="1411680" y="5927024"/>
            <a:ext cx="2396232" cy="667127"/>
            <a:chOff x="1411680" y="5927024"/>
            <a:chExt cx="2396232" cy="667127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1F076D4-81F5-4F7D-D769-D84922291F58}"/>
                </a:ext>
              </a:extLst>
            </p:cNvPr>
            <p:cNvSpPr txBox="1"/>
            <p:nvPr/>
          </p:nvSpPr>
          <p:spPr>
            <a:xfrm>
              <a:off x="1411680" y="6163264"/>
              <a:ext cx="239623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quence equation.</a:t>
              </a:r>
              <a:endParaRPr lang="en-US" sz="2200" dirty="0"/>
            </a:p>
          </p:txBody>
        </p:sp>
        <p:sp>
          <p:nvSpPr>
            <p:cNvPr id="24" name="Left Brace 23">
              <a:extLst>
                <a:ext uri="{FF2B5EF4-FFF2-40B4-BE49-F238E27FC236}">
                  <a16:creationId xmlns:a16="http://schemas.microsoft.com/office/drawing/2014/main" id="{BF34F726-701B-ADC6-BCD0-E2AC54F64BB4}"/>
                </a:ext>
              </a:extLst>
            </p:cNvPr>
            <p:cNvSpPr/>
            <p:nvPr/>
          </p:nvSpPr>
          <p:spPr>
            <a:xfrm rot="16200000">
              <a:off x="2373541" y="5430409"/>
              <a:ext cx="267905" cy="1261135"/>
            </a:xfrm>
            <a:prstGeom prst="leftBrace">
              <a:avLst>
                <a:gd name="adj1" fmla="val 37643"/>
                <a:gd name="adj2" fmla="val 50000"/>
              </a:avLst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91353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7" grpId="0" animBg="1"/>
      <p:bldP spid="18" grpId="0" animBg="1"/>
      <p:bldP spid="19" grpId="0" animBg="1"/>
      <p:bldP spid="20" grpId="0" animBg="1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C6F0440-9672-6983-E816-F22D18D30A7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4A098E5E-19DF-6190-1291-0F88BE44C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782450"/>
              </p:ext>
            </p:extLst>
          </p:nvPr>
        </p:nvGraphicFramePr>
        <p:xfrm>
          <a:off x="128588" y="1152525"/>
          <a:ext cx="21082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583920" progId="Equation.DSMT4">
                  <p:embed/>
                </p:oleObj>
              </mc:Choice>
              <mc:Fallback>
                <p:oleObj name="Equation" r:id="rId2" imgW="1206360" imgH="583920" progId="Equation.DSMT4">
                  <p:embed/>
                  <p:pic>
                    <p:nvPicPr>
                      <p:cNvPr id="29" name="Object 13">
                        <a:extLst>
                          <a:ext uri="{FF2B5EF4-FFF2-40B4-BE49-F238E27FC236}">
                            <a16:creationId xmlns:a16="http://schemas.microsoft.com/office/drawing/2014/main" id="{C139A859-3D90-D3BC-859F-00182D726A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1152525"/>
                        <a:ext cx="21082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E5293C29-145C-5F6E-82B3-F1F6EE2AA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020576"/>
              </p:ext>
            </p:extLst>
          </p:nvPr>
        </p:nvGraphicFramePr>
        <p:xfrm>
          <a:off x="2197837" y="1360488"/>
          <a:ext cx="201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533160" progId="Equation.DSMT4">
                  <p:embed/>
                </p:oleObj>
              </mc:Choice>
              <mc:Fallback>
                <p:oleObj name="Equation" r:id="rId4" imgW="1155600" imgH="533160" progId="Equation.DSMT4">
                  <p:embed/>
                  <p:pic>
                    <p:nvPicPr>
                      <p:cNvPr id="30" name="Object 13">
                        <a:extLst>
                          <a:ext uri="{FF2B5EF4-FFF2-40B4-BE49-F238E27FC236}">
                            <a16:creationId xmlns:a16="http://schemas.microsoft.com/office/drawing/2014/main" id="{1F9269E4-BF11-E88A-4D17-5C4670246C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837" y="1360488"/>
                        <a:ext cx="201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9F08AF36-404C-BEEB-F665-984CB683B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26994"/>
              </p:ext>
            </p:extLst>
          </p:nvPr>
        </p:nvGraphicFramePr>
        <p:xfrm>
          <a:off x="2236788" y="2245965"/>
          <a:ext cx="16208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330120" progId="Equation.DSMT4">
                  <p:embed/>
                </p:oleObj>
              </mc:Choice>
              <mc:Fallback>
                <p:oleObj name="Equation" r:id="rId6" imgW="927000" imgH="330120" progId="Equation.DSMT4">
                  <p:embed/>
                  <p:pic>
                    <p:nvPicPr>
                      <p:cNvPr id="31" name="Object 13">
                        <a:extLst>
                          <a:ext uri="{FF2B5EF4-FFF2-40B4-BE49-F238E27FC236}">
                            <a16:creationId xmlns:a16="http://schemas.microsoft.com/office/drawing/2014/main" id="{3C23139B-9677-634C-BF83-457579D23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245965"/>
                        <a:ext cx="16208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940E7D0A-3061-148B-ABBF-32EE7A08B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44138"/>
              </p:ext>
            </p:extLst>
          </p:nvPr>
        </p:nvGraphicFramePr>
        <p:xfrm>
          <a:off x="2237689" y="2834638"/>
          <a:ext cx="6207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32" name="Object 13">
                        <a:extLst>
                          <a:ext uri="{FF2B5EF4-FFF2-40B4-BE49-F238E27FC236}">
                            <a16:creationId xmlns:a16="http://schemas.microsoft.com/office/drawing/2014/main" id="{8C839DB0-14B0-0AA9-8841-98D98C72F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689" y="2834638"/>
                        <a:ext cx="6207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3A5F8A17-DD11-91C9-9BDC-1934ADD0E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46751"/>
              </p:ext>
            </p:extLst>
          </p:nvPr>
        </p:nvGraphicFramePr>
        <p:xfrm>
          <a:off x="2238645" y="3245801"/>
          <a:ext cx="4206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33" name="Object 13">
                        <a:extLst>
                          <a:ext uri="{FF2B5EF4-FFF2-40B4-BE49-F238E27FC236}">
                            <a16:creationId xmlns:a16="http://schemas.microsoft.com/office/drawing/2014/main" id="{B4D8A0F3-5729-93EF-57D1-C4F74DD7D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645" y="3245801"/>
                        <a:ext cx="42068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1D705F3D-A65A-367A-FCC8-5992B701D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72876"/>
              </p:ext>
            </p:extLst>
          </p:nvPr>
        </p:nvGraphicFramePr>
        <p:xfrm>
          <a:off x="253475" y="3686052"/>
          <a:ext cx="4391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14600" imgH="253800" progId="Equation.DSMT4">
                  <p:embed/>
                </p:oleObj>
              </mc:Choice>
              <mc:Fallback>
                <p:oleObj name="Equation" r:id="rId12" imgW="2514600" imgH="253800" progId="Equation.DSMT4">
                  <p:embed/>
                  <p:pic>
                    <p:nvPicPr>
                      <p:cNvPr id="34" name="Object 13">
                        <a:extLst>
                          <a:ext uri="{FF2B5EF4-FFF2-40B4-BE49-F238E27FC236}">
                            <a16:creationId xmlns:a16="http://schemas.microsoft.com/office/drawing/2014/main" id="{385CB906-B98C-73B4-D7B8-AF7CCC06A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75" y="3686052"/>
                        <a:ext cx="43910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6">
            <a:extLst>
              <a:ext uri="{FF2B5EF4-FFF2-40B4-BE49-F238E27FC236}">
                <a16:creationId xmlns:a16="http://schemas.microsoft.com/office/drawing/2014/main" id="{4454B487-3CC4-D84F-C2C1-1B6DD73A53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801662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9CA8C80A-CFF7-8A76-835D-9D9B1A643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338115"/>
              </p:ext>
            </p:extLst>
          </p:nvPr>
        </p:nvGraphicFramePr>
        <p:xfrm>
          <a:off x="206635" y="173249"/>
          <a:ext cx="21288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80800" imgH="304560" progId="Equation.DSMT4">
                  <p:embed/>
                </p:oleObj>
              </mc:Choice>
              <mc:Fallback>
                <p:oleObj name="Equation" r:id="rId15" imgW="1180800" imgH="304560" progId="Equation.DSMT4">
                  <p:embed/>
                  <p:pic>
                    <p:nvPicPr>
                      <p:cNvPr id="3" name="Object 13">
                        <a:extLst>
                          <a:ext uri="{FF2B5EF4-FFF2-40B4-BE49-F238E27FC236}">
                            <a16:creationId xmlns:a16="http://schemas.microsoft.com/office/drawing/2014/main" id="{A7C808A7-1AF7-712C-08EB-F91333927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35" y="173249"/>
                        <a:ext cx="212883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BA82CF22-7A3E-2E22-0780-412C7696D177}"/>
              </a:ext>
            </a:extLst>
          </p:cNvPr>
          <p:cNvGrpSpPr/>
          <p:nvPr/>
        </p:nvGrpSpPr>
        <p:grpSpPr>
          <a:xfrm>
            <a:off x="5853088" y="882336"/>
            <a:ext cx="5024668" cy="4880502"/>
            <a:chOff x="5853088" y="882336"/>
            <a:chExt cx="5024668" cy="4880502"/>
          </a:xfrm>
        </p:grpSpPr>
        <p:pic>
          <p:nvPicPr>
            <p:cNvPr id="11" name="Picture 10" descr="A graph of a function&#10;&#10;Description automatically generated">
              <a:extLst>
                <a:ext uri="{FF2B5EF4-FFF2-40B4-BE49-F238E27FC236}">
                  <a16:creationId xmlns:a16="http://schemas.microsoft.com/office/drawing/2014/main" id="{DCCB6F96-440E-A873-45E2-619DE48F28B0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53088" y="882336"/>
              <a:ext cx="4880502" cy="4880502"/>
            </a:xfrm>
            <a:prstGeom prst="rect">
              <a:avLst/>
            </a:prstGeom>
          </p:spPr>
        </p:pic>
        <p:graphicFrame>
          <p:nvGraphicFramePr>
            <p:cNvPr id="12" name="Object 13">
              <a:extLst>
                <a:ext uri="{FF2B5EF4-FFF2-40B4-BE49-F238E27FC236}">
                  <a16:creationId xmlns:a16="http://schemas.microsoft.com/office/drawing/2014/main" id="{A486CA9F-21F2-E3A8-3185-EA23294503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766054"/>
                </p:ext>
              </p:extLst>
            </p:nvPr>
          </p:nvGraphicFramePr>
          <p:xfrm>
            <a:off x="10258631" y="3074988"/>
            <a:ext cx="61912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55320" imgH="203040" progId="Equation.DSMT4">
                    <p:embed/>
                  </p:oleObj>
                </mc:Choice>
                <mc:Fallback>
                  <p:oleObj name="Equation" r:id="rId18" imgW="355320" imgH="203040" progId="Equation.DSMT4">
                    <p:embed/>
                    <p:pic>
                      <p:nvPicPr>
                        <p:cNvPr id="6" name="Object 13">
                          <a:extLst>
                            <a:ext uri="{FF2B5EF4-FFF2-40B4-BE49-F238E27FC236}">
                              <a16:creationId xmlns:a16="http://schemas.microsoft.com/office/drawing/2014/main" id="{3A5F8A17-DD11-91C9-9BDC-1934ADD0E6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8631" y="3074988"/>
                          <a:ext cx="619125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613866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C6F0440-9672-6983-E816-F22D18D30A7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22782E-F7A4-DEA5-1676-4BA4521E0C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94765"/>
            <a:ext cx="37338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2EA56EE-C1BF-5219-1BE5-3774739248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3670" y="2221873"/>
            <a:ext cx="6591871" cy="413801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646C08-715D-7D84-F90B-4CC76E7292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1247" y="876692"/>
            <a:ext cx="9396715" cy="969903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9CF1BC88-A183-7775-B024-2D27C1F783B0}"/>
              </a:ext>
            </a:extLst>
          </p:cNvPr>
          <p:cNvCxnSpPr/>
          <p:nvPr/>
        </p:nvCxnSpPr>
        <p:spPr>
          <a:xfrm>
            <a:off x="3031701" y="3901605"/>
            <a:ext cx="6391020" cy="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1F13467-B8BB-AA97-0099-2A5C075A8F35}"/>
              </a:ext>
            </a:extLst>
          </p:cNvPr>
          <p:cNvSpPr txBox="1"/>
          <p:nvPr/>
        </p:nvSpPr>
        <p:spPr>
          <a:xfrm>
            <a:off x="9420942" y="3686161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40042674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C6F0440-9672-6983-E816-F22D18D30A7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8174D7E9-6C60-C782-E3CF-0FE39A730E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2360" y="340359"/>
            <a:ext cx="9531774" cy="934265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5BD4C3CC-0A8C-B53A-B1E8-CEC7163AD9B9}"/>
              </a:ext>
            </a:extLst>
          </p:cNvPr>
          <p:cNvGrpSpPr/>
          <p:nvPr/>
        </p:nvGrpSpPr>
        <p:grpSpPr>
          <a:xfrm>
            <a:off x="158420" y="1497656"/>
            <a:ext cx="7118610" cy="706540"/>
            <a:chOff x="158420" y="1462486"/>
            <a:chExt cx="7118610" cy="706540"/>
          </a:xfrm>
        </p:grpSpPr>
        <p:graphicFrame>
          <p:nvGraphicFramePr>
            <p:cNvPr id="3" name="Object 4">
              <a:extLst>
                <a:ext uri="{FF2B5EF4-FFF2-40B4-BE49-F238E27FC236}">
                  <a16:creationId xmlns:a16="http://schemas.microsoft.com/office/drawing/2014/main" id="{31896BC3-9085-99EA-5256-B8F1DBF27F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9901" y="1462486"/>
            <a:ext cx="5807129" cy="706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225800" imgH="393700" progId="Equation.DSMT4">
                    <p:embed/>
                  </p:oleObj>
                </mc:Choice>
                <mc:Fallback>
                  <p:oleObj name="Equation" r:id="rId3" imgW="3225800" imgH="393700" progId="Equation.DSMT4">
                    <p:embed/>
                    <p:pic>
                      <p:nvPicPr>
                        <p:cNvPr id="3" name="Object 4">
                          <a:extLst>
                            <a:ext uri="{FF2B5EF4-FFF2-40B4-BE49-F238E27FC236}">
                              <a16:creationId xmlns:a16="http://schemas.microsoft.com/office/drawing/2014/main" id="{31896BC3-9085-99EA-5256-B8F1DBF27F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9901" y="1462486"/>
                          <a:ext cx="5807129" cy="706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2">
              <a:extLst>
                <a:ext uri="{FF2B5EF4-FFF2-40B4-BE49-F238E27FC236}">
                  <a16:creationId xmlns:a16="http://schemas.microsoft.com/office/drawing/2014/main" id="{83F99F2E-9400-9283-6FF5-AD91549E3A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20" y="1542720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pic>
        <p:nvPicPr>
          <p:cNvPr id="6" name="Picture 16">
            <a:extLst>
              <a:ext uri="{FF2B5EF4-FFF2-40B4-BE49-F238E27FC236}">
                <a16:creationId xmlns:a16="http://schemas.microsoft.com/office/drawing/2014/main" id="{46FF8739-E2F0-5DA4-96CC-D343234CD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40" y="2109957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39B4560-EA13-7794-36C5-223DD316F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665" y="2858832"/>
          <a:ext cx="8229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0" imgH="291960" progId="Equation.DSMT4">
                  <p:embed/>
                </p:oleObj>
              </mc:Choice>
              <mc:Fallback>
                <p:oleObj name="Equation" r:id="rId6" imgW="4572000" imgH="29196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439B4560-EA13-7794-36C5-223DD316F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65" y="2858832"/>
                        <a:ext cx="8229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AFCA753-663A-BACF-E918-18030B371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665" y="3235333"/>
          <a:ext cx="30400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431640" progId="Equation.DSMT4">
                  <p:embed/>
                </p:oleObj>
              </mc:Choice>
              <mc:Fallback>
                <p:oleObj name="Equation" r:id="rId8" imgW="173988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AFCA753-663A-BACF-E918-18030B371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65" y="3235333"/>
                        <a:ext cx="304006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5100C9A-3A54-C6F1-ED55-C07709EDE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111" y="4033252"/>
          <a:ext cx="29511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419040" progId="Equation.DSMT4">
                  <p:embed/>
                </p:oleObj>
              </mc:Choice>
              <mc:Fallback>
                <p:oleObj name="Equation" r:id="rId10" imgW="168876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5100C9A-3A54-C6F1-ED55-C07709EDE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11" y="4033252"/>
                        <a:ext cx="29511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8B928F3-7EBE-A42A-6F7A-AF641DC9B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533" y="4881304"/>
          <a:ext cx="29956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14320" imgH="253800" progId="Equation.DSMT4">
                  <p:embed/>
                </p:oleObj>
              </mc:Choice>
              <mc:Fallback>
                <p:oleObj name="Equation" r:id="rId12" imgW="171432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8B928F3-7EBE-A42A-6F7A-AF641DC9B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33" y="4881304"/>
                        <a:ext cx="29956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C6E0AF7-4109-4C29-7BBF-E84C65D06E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111" y="5319578"/>
          <a:ext cx="26590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880" imgH="393480" progId="Equation.DSMT4">
                  <p:embed/>
                </p:oleObj>
              </mc:Choice>
              <mc:Fallback>
                <p:oleObj name="Equation" r:id="rId14" imgW="15238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C6E0AF7-4109-4C29-7BBF-E84C65D06E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11" y="5319578"/>
                        <a:ext cx="26590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540EDDB9-6240-521B-A1E8-B5502ECF4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111" y="2449257"/>
          <a:ext cx="70183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98800" imgH="228600" progId="Equation.DSMT4">
                  <p:embed/>
                </p:oleObj>
              </mc:Choice>
              <mc:Fallback>
                <p:oleObj name="Equation" r:id="rId16" imgW="3898800" imgH="2286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540EDDB9-6240-521B-A1E8-B5502ECF4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11" y="2449257"/>
                        <a:ext cx="70183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 descr="A graph of a function&#10;&#10;Description automatically generated">
            <a:extLst>
              <a:ext uri="{FF2B5EF4-FFF2-40B4-BE49-F238E27FC236}">
                <a16:creationId xmlns:a16="http://schemas.microsoft.com/office/drawing/2014/main" id="{E0D67C44-A535-BD66-BDF1-68A6A5048812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8268" y="3502329"/>
            <a:ext cx="3130053" cy="3130053"/>
          </a:xfrm>
          <a:prstGeom prst="rect">
            <a:avLst/>
          </a:prstGeom>
        </p:spPr>
      </p:pic>
      <p:pic>
        <p:nvPicPr>
          <p:cNvPr id="24" name="Picture 23" descr="A graph of a function&#10;&#10;Description automatically generated">
            <a:extLst>
              <a:ext uri="{FF2B5EF4-FFF2-40B4-BE49-F238E27FC236}">
                <a16:creationId xmlns:a16="http://schemas.microsoft.com/office/drawing/2014/main" id="{1E52C242-B029-1D8B-946E-79F2205E9C8B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2045" y="3552365"/>
            <a:ext cx="3080017" cy="3080017"/>
          </a:xfrm>
          <a:prstGeom prst="rect">
            <a:avLst/>
          </a:prstGeom>
        </p:spPr>
      </p:pic>
      <p:sp>
        <p:nvSpPr>
          <p:cNvPr id="25" name="Rectangle 11">
            <a:extLst>
              <a:ext uri="{FF2B5EF4-FFF2-40B4-BE49-F238E27FC236}">
                <a16:creationId xmlns:a16="http://schemas.microsoft.com/office/drawing/2014/main" id="{E2089FDB-4635-60C4-B95E-D708B94D4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8927" y="3398683"/>
            <a:ext cx="7544566" cy="328682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585ADC4-26AE-3E54-6A23-4211ADC718CC}"/>
              </a:ext>
            </a:extLst>
          </p:cNvPr>
          <p:cNvCxnSpPr>
            <a:cxnSpLocks/>
          </p:cNvCxnSpPr>
          <p:nvPr/>
        </p:nvCxnSpPr>
        <p:spPr>
          <a:xfrm flipV="1">
            <a:off x="3516732" y="3398683"/>
            <a:ext cx="0" cy="3233699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53FC26E-9F29-221D-5978-302A45E0E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243" y="3494770"/>
          <a:ext cx="3660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95200" imgH="393480" progId="Equation.DSMT4">
                  <p:embed/>
                </p:oleObj>
              </mc:Choice>
              <mc:Fallback>
                <p:oleObj name="Equation" r:id="rId20" imgW="209520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53FC26E-9F29-221D-5978-302A45E0E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243" y="3494770"/>
                        <a:ext cx="36607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2658482-54DC-8D30-07B9-814722D9F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3545" y="4311101"/>
          <a:ext cx="22637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95280" imgH="419040" progId="Equation.DSMT4">
                  <p:embed/>
                </p:oleObj>
              </mc:Choice>
              <mc:Fallback>
                <p:oleObj name="Equation" r:id="rId22" imgW="1295280" imgH="419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2658482-54DC-8D30-07B9-814722D9F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545" y="4311101"/>
                        <a:ext cx="22637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1130AF4-AA81-BD2F-79F2-333DF9A1C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899405"/>
              </p:ext>
            </p:extLst>
          </p:nvPr>
        </p:nvGraphicFramePr>
        <p:xfrm>
          <a:off x="3767141" y="5236367"/>
          <a:ext cx="9985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320" imgH="279360" progId="Equation.DSMT4">
                  <p:embed/>
                </p:oleObj>
              </mc:Choice>
              <mc:Fallback>
                <p:oleObj name="Equation" r:id="rId24" imgW="57132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1130AF4-AA81-BD2F-79F2-333DF9A1C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41" y="5236367"/>
                        <a:ext cx="9985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D4E3DEA-B0BF-D4BC-4FFD-14047980A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134" y="5070641"/>
          <a:ext cx="2174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44520" imgH="393480" progId="Equation.DSMT4">
                  <p:embed/>
                </p:oleObj>
              </mc:Choice>
              <mc:Fallback>
                <p:oleObj name="Equation" r:id="rId26" imgW="124452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0D4E3DEA-B0BF-D4BC-4FFD-14047980A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134" y="5070641"/>
                        <a:ext cx="2174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61E4DBB-DC1E-730D-95D9-F7163091A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7141" y="5779743"/>
          <a:ext cx="45720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16120" imgH="419040" progId="Equation.DSMT4">
                  <p:embed/>
                </p:oleObj>
              </mc:Choice>
              <mc:Fallback>
                <p:oleObj name="Equation" r:id="rId28" imgW="2616120" imgH="419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61E4DBB-DC1E-730D-95D9-F7163091A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41" y="5779743"/>
                        <a:ext cx="45720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307043DD-1733-8FBC-5884-6B6520260F22}"/>
              </a:ext>
            </a:extLst>
          </p:cNvPr>
          <p:cNvCxnSpPr>
            <a:cxnSpLocks/>
          </p:cNvCxnSpPr>
          <p:nvPr/>
        </p:nvCxnSpPr>
        <p:spPr>
          <a:xfrm flipV="1">
            <a:off x="8471374" y="3387022"/>
            <a:ext cx="0" cy="3233699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48F9E94-0FFE-4F7D-A797-A313E5241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4647" y="3262313"/>
          <a:ext cx="3417888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55520" imgH="838080" progId="Equation.DSMT4">
                  <p:embed/>
                </p:oleObj>
              </mc:Choice>
              <mc:Fallback>
                <p:oleObj name="Equation" r:id="rId30" imgW="1955520" imgH="8380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48F9E94-0FFE-4F7D-A797-A313E5241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647" y="3262313"/>
                        <a:ext cx="3417888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4830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C6F0440-9672-6983-E816-F22D18D30A7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1FF279AF-0582-C335-45D8-3B585ABB63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389237"/>
            <a:ext cx="10058400" cy="985883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D18D0A1-FF4F-6E77-27D5-84BAED408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2927723"/>
            <a:ext cx="1509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accent1"/>
                </a:solidFill>
                <a:latin typeface="Arial" panose="020B0604020202020204" pitchFamily="34" charset="0"/>
              </a:rPr>
              <a:t>SOL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216DBD-1674-603F-C345-B820E0C9B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165723"/>
            <a:ext cx="3810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B422A84-B160-7358-636E-29F329EC80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70" y="3384923"/>
            <a:ext cx="54864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CED050F-8D64-EDF5-D7BC-E4FFF8514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370" y="3384923"/>
            <a:ext cx="25146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FEB2940-4FD1-46EF-2738-BE17224F0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70" y="4299323"/>
            <a:ext cx="25146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56638B5-B2E8-04B5-1D57-A464E9D99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370" y="5213723"/>
            <a:ext cx="25146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0DEE63A-6DFB-0D0F-E251-C21B72584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370" y="5594723"/>
            <a:ext cx="5867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C0F53D0B-429F-3ED2-B2C3-AF0905CB8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78953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3" name="Picture 7">
            <a:extLst>
              <a:ext uri="{FF2B5EF4-FFF2-40B4-BE49-F238E27FC236}">
                <a16:creationId xmlns:a16="http://schemas.microsoft.com/office/drawing/2014/main" id="{91E37481-2B03-4447-236B-08DF66847F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21601" y="3490649"/>
            <a:ext cx="8415578" cy="1840057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961867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C6F0440-9672-6983-E816-F22D18D30A7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id="{9CBC4DD0-9166-19E9-516F-0A301141E9BC}"/>
              </a:ext>
            </a:extLst>
          </p:cNvPr>
          <p:cNvGrpSpPr>
            <a:grpSpLocks/>
          </p:cNvGrpSpPr>
          <p:nvPr/>
        </p:nvGrpSpPr>
        <p:grpSpPr bwMode="auto">
          <a:xfrm>
            <a:off x="309733" y="2539061"/>
            <a:ext cx="3852124" cy="566976"/>
            <a:chOff x="504511" y="2285332"/>
            <a:chExt cx="3395664" cy="488159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CCAED48C-6B0B-EB00-362D-9365F842E6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511" y="2362201"/>
              <a:ext cx="1248089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7C397BD-B8C9-8E36-F6F7-8D0C34FFE7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800" y="2285332"/>
              <a:ext cx="2071375" cy="488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AEE3C70A-2288-F244-C91A-40EA0A45EC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409" y="3216267"/>
            <a:ext cx="9460337" cy="381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CB4B84F-8EA4-F6EC-B818-A196B10448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99214"/>
            <a:ext cx="5564293" cy="995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1C046E97-D908-D027-7B64-979CBEC7A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133" y="3724898"/>
            <a:ext cx="2297854" cy="97011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0816501F-B5E8-BB1D-76DC-C0B536EFB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987" y="3854212"/>
            <a:ext cx="1905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9B74AFD-7C2A-B3B5-CABE-CFAA36D9A547}"/>
              </a:ext>
            </a:extLst>
          </p:cNvPr>
          <p:cNvGrpSpPr/>
          <p:nvPr/>
        </p:nvGrpSpPr>
        <p:grpSpPr>
          <a:xfrm>
            <a:off x="1089735" y="364130"/>
            <a:ext cx="9741100" cy="1793283"/>
            <a:chOff x="1089735" y="364130"/>
            <a:chExt cx="9741100" cy="1793283"/>
          </a:xfrm>
        </p:grpSpPr>
        <p:pic>
          <p:nvPicPr>
            <p:cNvPr id="2" name="Picture 3">
              <a:extLst>
                <a:ext uri="{FF2B5EF4-FFF2-40B4-BE49-F238E27FC236}">
                  <a16:creationId xmlns:a16="http://schemas.microsoft.com/office/drawing/2014/main" id="{5DEEE10F-EF11-D7AF-FAFB-AA500F3323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089735" y="364130"/>
              <a:ext cx="9741100" cy="1793283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  <a:headEnd/>
              <a:tailEnd/>
            </a:ln>
            <a:effectLst>
              <a:outerShdw blurRad="50800" dist="101600" dir="2700000" algn="tl" rotWithShape="0">
                <a:schemeClr val="accent1">
                  <a:alpha val="40000"/>
                </a:schemeClr>
              </a:outerShdw>
            </a:effectLst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704459F-5CFA-16BB-4B89-6A6AFD612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1249" y="1332166"/>
              <a:ext cx="2209800" cy="4376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3CB52208-295D-4640-9BA9-FB7D559A74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509493"/>
                </p:ext>
              </p:extLst>
            </p:nvPr>
          </p:nvGraphicFramePr>
          <p:xfrm>
            <a:off x="4161857" y="1255966"/>
            <a:ext cx="3002037" cy="46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15840" imgH="279360" progId="Equation.DSMT4">
                    <p:embed/>
                  </p:oleObj>
                </mc:Choice>
                <mc:Fallback>
                  <p:oleObj name="Equation" r:id="rId7" imgW="1815840" imgH="2793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A1130AF4-AA81-BD2F-79F2-333DF9A1C2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1857" y="1255966"/>
                          <a:ext cx="3002037" cy="461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9DA9F982-2A14-C055-ABE2-6367EA26143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40629" y="4849866"/>
            <a:ext cx="988651" cy="47751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2F2C4C5-8D86-ECD8-2B1C-31E9EC3DCD6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40629" y="5516470"/>
            <a:ext cx="670304" cy="527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92766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C6F0440-9672-6983-E816-F22D18D30A7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8C0791EC-4852-93B1-13C2-D8438DA07B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2684" y="303960"/>
            <a:ext cx="10378441" cy="1548865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F330F8E6-965C-6211-A4A1-00AF5E96AB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3061996"/>
            <a:ext cx="5375884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BC828D4-EC5D-AA38-D882-BF542AC6AF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030" y="4720275"/>
            <a:ext cx="3927835" cy="848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45DE9A31-2F97-4C47-6735-B1DE49298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8352" y="4802287"/>
            <a:ext cx="11430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2FA5FC5-CCF0-3509-607A-56B389F08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4107" y="4784679"/>
            <a:ext cx="1847549" cy="84823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85E46F6E-7F0F-37BB-9C8F-F6217BB7A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2596" y="4720274"/>
            <a:ext cx="1524000" cy="91263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9" name="Picture 5">
            <a:extLst>
              <a:ext uri="{FF2B5EF4-FFF2-40B4-BE49-F238E27FC236}">
                <a16:creationId xmlns:a16="http://schemas.microsoft.com/office/drawing/2014/main" id="{19B8F20D-BF19-9E7B-0EFB-9F2D279A6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54" y="6083992"/>
            <a:ext cx="3636074" cy="470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>
            <a:extLst>
              <a:ext uri="{FF2B5EF4-FFF2-40B4-BE49-F238E27FC236}">
                <a16:creationId xmlns:a16="http://schemas.microsoft.com/office/drawing/2014/main" id="{3C84ACE1-61C1-965F-EE48-8E4E27789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2096" y="6092771"/>
            <a:ext cx="5232602" cy="412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0A4B4C1-3086-26CE-ECCC-0EFEBF6C06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19009" y="4201619"/>
            <a:ext cx="396296" cy="43403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DFA29A3-6E15-E8C4-6E19-B5D4ABAC405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23867" y="4260793"/>
            <a:ext cx="574160" cy="342782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A2E1719B-D3DB-36B5-B6EF-8E52477C80F9}"/>
              </a:ext>
            </a:extLst>
          </p:cNvPr>
          <p:cNvGrpSpPr/>
          <p:nvPr/>
        </p:nvGrpSpPr>
        <p:grpSpPr>
          <a:xfrm>
            <a:off x="181970" y="1994076"/>
            <a:ext cx="7279691" cy="809817"/>
            <a:chOff x="303105" y="1993497"/>
            <a:chExt cx="7279691" cy="809817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FB49D2C8-C8E0-8904-CFD1-3A897CADE9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105" y="2210249"/>
              <a:ext cx="1371600" cy="334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F5B179AD-D538-D18F-3AB5-F2D489D34985}"/>
                </a:ext>
              </a:extLst>
            </p:cNvPr>
            <p:cNvGrpSpPr/>
            <p:nvPr/>
          </p:nvGrpSpPr>
          <p:grpSpPr>
            <a:xfrm>
              <a:off x="1780484" y="1993497"/>
              <a:ext cx="5802312" cy="809817"/>
              <a:chOff x="3234312" y="2619183"/>
              <a:chExt cx="5802312" cy="809817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39EAC4E4-8174-25AE-E526-376F22C1535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216420" y="2644283"/>
                <a:ext cx="1085624" cy="784717"/>
              </a:xfrm>
              <a:prstGeom prst="rect">
                <a:avLst/>
              </a:prstGeom>
            </p:spPr>
          </p:pic>
          <p:sp>
            <p:nvSpPr>
              <p:cNvPr id="20" name="Rectangle 11">
                <a:extLst>
                  <a:ext uri="{FF2B5EF4-FFF2-40B4-BE49-F238E27FC236}">
                    <a16:creationId xmlns:a16="http://schemas.microsoft.com/office/drawing/2014/main" id="{68FCD9E6-5608-E9E0-3AEF-5208CC912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5629" y="2685943"/>
                <a:ext cx="755111" cy="7013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 dirty="0">
                  <a:solidFill>
                    <a:schemeClr val="tx2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2" name="Object 21">
                <a:extLst>
                  <a:ext uri="{FF2B5EF4-FFF2-40B4-BE49-F238E27FC236}">
                    <a16:creationId xmlns:a16="http://schemas.microsoft.com/office/drawing/2014/main" id="{93FC52B0-5CCA-7BD7-DA0C-650A2A77148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0336283"/>
                  </p:ext>
                </p:extLst>
              </p:nvPr>
            </p:nvGraphicFramePr>
            <p:xfrm>
              <a:off x="3234312" y="2619183"/>
              <a:ext cx="5802312" cy="782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908080" imgH="393480" progId="Equation.DSMT4">
                      <p:embed/>
                    </p:oleObj>
                  </mc:Choice>
                  <mc:Fallback>
                    <p:oleObj name="Equation" r:id="rId11" imgW="2908080" imgH="393480" progId="Equation.DSMT4">
                      <p:embed/>
                      <p:pic>
                        <p:nvPicPr>
                          <p:cNvPr id="17" name="Object 16">
                            <a:extLst>
                              <a:ext uri="{FF2B5EF4-FFF2-40B4-BE49-F238E27FC236}">
                                <a16:creationId xmlns:a16="http://schemas.microsoft.com/office/drawing/2014/main" id="{151BF90E-D9B2-F3D4-7991-B195DF78502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4312" y="2619183"/>
                            <a:ext cx="5802312" cy="782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5" name="Picture 16">
            <a:extLst>
              <a:ext uri="{FF2B5EF4-FFF2-40B4-BE49-F238E27FC236}">
                <a16:creationId xmlns:a16="http://schemas.microsoft.com/office/drawing/2014/main" id="{0867C94B-CAD1-D2BF-2605-ABA6506FD1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745138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99792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C6F0440-9672-6983-E816-F22D18D30A7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4612F630-B7C6-71C2-5366-4C3972A51D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6080" y="259524"/>
            <a:ext cx="9311749" cy="3263139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AC7F8DE0-E789-EC6F-4D7A-9864631A9518}"/>
              </a:ext>
            </a:extLst>
          </p:cNvPr>
          <p:cNvGrpSpPr>
            <a:grpSpLocks/>
          </p:cNvGrpSpPr>
          <p:nvPr/>
        </p:nvGrpSpPr>
        <p:grpSpPr bwMode="auto">
          <a:xfrm>
            <a:off x="3835217" y="3801301"/>
            <a:ext cx="3810000" cy="2797175"/>
            <a:chOff x="2743200" y="3527425"/>
            <a:chExt cx="3810000" cy="279717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B0835DBC-A80F-1FF4-3962-03EA1B1E35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3527425"/>
              <a:ext cx="3810000" cy="279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" name="Straight Connector 3">
              <a:extLst>
                <a:ext uri="{FF2B5EF4-FFF2-40B4-BE49-F238E27FC236}">
                  <a16:creationId xmlns:a16="http://schemas.microsoft.com/office/drawing/2014/main" id="{6C8BDCA9-E9CE-5724-A1A4-1F7FB4CA625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895600" y="5638800"/>
              <a:ext cx="34290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7DCEE77-898A-DDAC-564C-86E45BBA924F}"/>
                </a:ext>
              </a:extLst>
            </p:cNvPr>
            <p:cNvSpPr txBox="1"/>
            <p:nvPr/>
          </p:nvSpPr>
          <p:spPr>
            <a:xfrm>
              <a:off x="2971800" y="5243513"/>
              <a:ext cx="304800" cy="4000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7" name="Rectangle 11">
            <a:extLst>
              <a:ext uri="{FF2B5EF4-FFF2-40B4-BE49-F238E27FC236}">
                <a16:creationId xmlns:a16="http://schemas.microsoft.com/office/drawing/2014/main" id="{4D45F707-8F21-0F23-7950-91C304CE9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6459" y="1891093"/>
            <a:ext cx="5855834" cy="94016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3FD3FDD8-5BFB-DD4B-E65C-6691510B6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782" y="2967947"/>
            <a:ext cx="7115857" cy="33338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33245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C6F0440-9672-6983-E816-F22D18D30A7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DA0439C-C47C-F367-01D3-AF4143A54C8F}"/>
              </a:ext>
            </a:extLst>
          </p:cNvPr>
          <p:cNvGrpSpPr/>
          <p:nvPr/>
        </p:nvGrpSpPr>
        <p:grpSpPr>
          <a:xfrm>
            <a:off x="189660" y="1994688"/>
            <a:ext cx="7708047" cy="945389"/>
            <a:chOff x="203206" y="1830495"/>
            <a:chExt cx="7708047" cy="945389"/>
          </a:xfrm>
        </p:grpSpPr>
        <p:pic>
          <p:nvPicPr>
            <p:cNvPr id="3" name="Picture 5">
              <a:extLst>
                <a:ext uri="{FF2B5EF4-FFF2-40B4-BE49-F238E27FC236}">
                  <a16:creationId xmlns:a16="http://schemas.microsoft.com/office/drawing/2014/main" id="{9DAA667E-A0C5-B1A4-A9FA-27C23CE4C1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4573" y="1830495"/>
              <a:ext cx="6456680" cy="945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 Box 2">
              <a:extLst>
                <a:ext uri="{FF2B5EF4-FFF2-40B4-BE49-F238E27FC236}">
                  <a16:creationId xmlns:a16="http://schemas.microsoft.com/office/drawing/2014/main" id="{54E3057C-5CA1-9F94-0180-99EC808989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206" y="203900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pic>
        <p:nvPicPr>
          <p:cNvPr id="7" name="Picture 16">
            <a:extLst>
              <a:ext uri="{FF2B5EF4-FFF2-40B4-BE49-F238E27FC236}">
                <a16:creationId xmlns:a16="http://schemas.microsoft.com/office/drawing/2014/main" id="{5A53434B-3B6D-C656-2A2A-58C29B174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83" y="280558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708A046-4993-452E-721F-5FFAD6C06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44404"/>
              </p:ext>
            </p:extLst>
          </p:nvPr>
        </p:nvGraphicFramePr>
        <p:xfrm>
          <a:off x="267883" y="3129780"/>
          <a:ext cx="34528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28600" progId="Equation.DSMT4">
                  <p:embed/>
                </p:oleObj>
              </mc:Choice>
              <mc:Fallback>
                <p:oleObj name="Equation" r:id="rId4" imgW="1917360" imgH="2286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540EDDB9-6240-521B-A1E8-B5502ECF4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83" y="3129780"/>
                        <a:ext cx="34528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899F4C23-F1B6-CC82-6F7A-CDC35F8E4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841583"/>
              </p:ext>
            </p:extLst>
          </p:nvPr>
        </p:nvGraphicFramePr>
        <p:xfrm>
          <a:off x="344933" y="3583575"/>
          <a:ext cx="56245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080" imgH="393480" progId="Equation.DSMT4">
                  <p:embed/>
                </p:oleObj>
              </mc:Choice>
              <mc:Fallback>
                <p:oleObj name="Equation" r:id="rId6" imgW="3124080" imgH="3934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9708A046-4993-452E-721F-5FFAD6C06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33" y="3583575"/>
                        <a:ext cx="562451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CCDC4245-8620-F550-1F97-1C286F7D4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490400"/>
              </p:ext>
            </p:extLst>
          </p:nvPr>
        </p:nvGraphicFramePr>
        <p:xfrm>
          <a:off x="267883" y="4334233"/>
          <a:ext cx="51911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82880" imgH="228600" progId="Equation.DSMT4">
                  <p:embed/>
                </p:oleObj>
              </mc:Choice>
              <mc:Fallback>
                <p:oleObj name="Equation" r:id="rId8" imgW="2882880" imgH="2286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9708A046-4993-452E-721F-5FFAD6C06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83" y="4334233"/>
                        <a:ext cx="51911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458625A9-C9F0-5D4E-333B-DA624A782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507435"/>
              </p:ext>
            </p:extLst>
          </p:nvPr>
        </p:nvGraphicFramePr>
        <p:xfrm>
          <a:off x="1947462" y="4780201"/>
          <a:ext cx="22637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419040" progId="Equation.DSMT4">
                  <p:embed/>
                </p:oleObj>
              </mc:Choice>
              <mc:Fallback>
                <p:oleObj name="Equation" r:id="rId10" imgW="1257120" imgH="41904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CCDC4245-8620-F550-1F97-1C286F7D4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462" y="4780201"/>
                        <a:ext cx="22637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DC6E9C26-159C-2E90-EE07-2D36B8EEF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38340"/>
              </p:ext>
            </p:extLst>
          </p:nvPr>
        </p:nvGraphicFramePr>
        <p:xfrm>
          <a:off x="1093958" y="5628194"/>
          <a:ext cx="36814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44440" imgH="279360" progId="Equation.DSMT4">
                  <p:embed/>
                </p:oleObj>
              </mc:Choice>
              <mc:Fallback>
                <p:oleObj name="Equation" r:id="rId12" imgW="2044440" imgH="27936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458625A9-C9F0-5D4E-333B-DA624A782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958" y="5628194"/>
                        <a:ext cx="36814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D8862A06-0D9C-12CB-3A00-546A9BDFC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86384"/>
              </p:ext>
            </p:extLst>
          </p:nvPr>
        </p:nvGraphicFramePr>
        <p:xfrm>
          <a:off x="1079183" y="6176794"/>
          <a:ext cx="35433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8480" imgH="279360" progId="Equation.DSMT4">
                  <p:embed/>
                </p:oleObj>
              </mc:Choice>
              <mc:Fallback>
                <p:oleObj name="Equation" r:id="rId14" imgW="1968480" imgH="27936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DC6E9C26-159C-2E90-EE07-2D36B8EEFE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183" y="6176794"/>
                        <a:ext cx="35433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71C98CE-C6B4-2AEC-7F6B-C8D9C881DDBD}"/>
              </a:ext>
            </a:extLst>
          </p:cNvPr>
          <p:cNvCxnSpPr>
            <a:cxnSpLocks/>
          </p:cNvCxnSpPr>
          <p:nvPr/>
        </p:nvCxnSpPr>
        <p:spPr>
          <a:xfrm flipV="1">
            <a:off x="6203700" y="2720072"/>
            <a:ext cx="0" cy="386361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60FF99F4-F9F5-F1C8-6014-11AD10B78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670045"/>
              </p:ext>
            </p:extLst>
          </p:nvPr>
        </p:nvGraphicFramePr>
        <p:xfrm>
          <a:off x="6747828" y="2720072"/>
          <a:ext cx="3314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41400" imgH="203040" progId="Equation.DSMT4">
                  <p:embed/>
                </p:oleObj>
              </mc:Choice>
              <mc:Fallback>
                <p:oleObj name="Equation" r:id="rId16" imgW="1841400" imgH="20304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D8862A06-0D9C-12CB-3A00-546A9BDFC6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828" y="2720072"/>
                        <a:ext cx="33147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4E595F40-3A5F-1B76-1962-0F251A5F9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713890"/>
              </p:ext>
            </p:extLst>
          </p:nvPr>
        </p:nvGraphicFramePr>
        <p:xfrm>
          <a:off x="7563376" y="3277827"/>
          <a:ext cx="11652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203040" progId="Equation.DSMT4">
                  <p:embed/>
                </p:oleObj>
              </mc:Choice>
              <mc:Fallback>
                <p:oleObj name="Equation" r:id="rId18" imgW="647640" imgH="20304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60FF99F4-F9F5-F1C8-6014-11AD10B782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376" y="3277827"/>
                        <a:ext cx="11652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4ADDBCB9-6E22-54AD-2DC4-5ECDBFCF1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85228"/>
              </p:ext>
            </p:extLst>
          </p:nvPr>
        </p:nvGraphicFramePr>
        <p:xfrm>
          <a:off x="5047173" y="5695662"/>
          <a:ext cx="7318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080" imgH="203040" progId="Equation.DSMT4">
                  <p:embed/>
                </p:oleObj>
              </mc:Choice>
              <mc:Fallback>
                <p:oleObj name="Equation" r:id="rId20" imgW="406080" imgH="20304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CCDC4245-8620-F550-1F97-1C286F7D4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173" y="5695662"/>
                        <a:ext cx="7318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2EB26A2A-6A18-3346-7F4D-91ADE867E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6906"/>
              </p:ext>
            </p:extLst>
          </p:nvPr>
        </p:nvGraphicFramePr>
        <p:xfrm>
          <a:off x="6275289" y="3816818"/>
          <a:ext cx="38417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33360" imgH="203040" progId="Equation.DSMT4">
                  <p:embed/>
                </p:oleObj>
              </mc:Choice>
              <mc:Fallback>
                <p:oleObj name="Equation" r:id="rId22" imgW="2133360" imgH="20304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CCDC4245-8620-F550-1F97-1C286F7D4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289" y="3816818"/>
                        <a:ext cx="38417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FA53D3CF-43DA-7527-041F-2B600A90C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77141"/>
              </p:ext>
            </p:extLst>
          </p:nvPr>
        </p:nvGraphicFramePr>
        <p:xfrm>
          <a:off x="6290817" y="4151463"/>
          <a:ext cx="555625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85920" imgH="1307880" progId="Equation.DSMT4">
                  <p:embed/>
                </p:oleObj>
              </mc:Choice>
              <mc:Fallback>
                <p:oleObj name="Equation" r:id="rId24" imgW="3085920" imgH="130788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2EB26A2A-6A18-3346-7F4D-91ADE867E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817" y="4151463"/>
                        <a:ext cx="5556250" cy="23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7FAA140F-9103-59A8-0823-8453C23038F7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813315" y="231506"/>
            <a:ext cx="8565370" cy="1706204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1596197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C6F0440-9672-6983-E816-F22D18D30A7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600766A-F4E9-E49F-D466-90C1A06BB144}"/>
              </a:ext>
            </a:extLst>
          </p:cNvPr>
          <p:cNvGrpSpPr/>
          <p:nvPr/>
        </p:nvGrpSpPr>
        <p:grpSpPr>
          <a:xfrm>
            <a:off x="109182" y="143090"/>
            <a:ext cx="8553333" cy="945389"/>
            <a:chOff x="203206" y="1830495"/>
            <a:chExt cx="8553333" cy="945389"/>
          </a:xfrm>
        </p:grpSpPr>
        <p:pic>
          <p:nvPicPr>
            <p:cNvPr id="3" name="Picture 5">
              <a:extLst>
                <a:ext uri="{FF2B5EF4-FFF2-40B4-BE49-F238E27FC236}">
                  <a16:creationId xmlns:a16="http://schemas.microsoft.com/office/drawing/2014/main" id="{4AC52E04-4774-346F-CD0C-2BE6D57638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9859" y="1830495"/>
              <a:ext cx="6456680" cy="945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 Box 2">
              <a:extLst>
                <a:ext uri="{FF2B5EF4-FFF2-40B4-BE49-F238E27FC236}">
                  <a16:creationId xmlns:a16="http://schemas.microsoft.com/office/drawing/2014/main" id="{2AFC1064-B077-33B5-F8C7-710B51BD09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206" y="203900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pic>
        <p:nvPicPr>
          <p:cNvPr id="7" name="Picture 6" descr="A graph of a function&#10;&#10;Description automatically generated">
            <a:extLst>
              <a:ext uri="{FF2B5EF4-FFF2-40B4-BE49-F238E27FC236}">
                <a16:creationId xmlns:a16="http://schemas.microsoft.com/office/drawing/2014/main" id="{CF049788-3A5F-6B16-E6D4-D698E7BABD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2688863"/>
            <a:ext cx="3779520" cy="3779520"/>
          </a:xfrm>
          <a:prstGeom prst="rect">
            <a:avLst/>
          </a:prstGeom>
        </p:spPr>
      </p:pic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94BF00D5-5DA1-F136-A30C-C51046A1D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40016"/>
              </p:ext>
            </p:extLst>
          </p:nvPr>
        </p:nvGraphicFramePr>
        <p:xfrm>
          <a:off x="6798371" y="3428003"/>
          <a:ext cx="5746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A486CA9F-21F2-E3A8-3185-EA2329450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371" y="3428003"/>
                        <a:ext cx="5746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18B5C113-88C5-4AF5-38DE-503A37F57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834041"/>
              </p:ext>
            </p:extLst>
          </p:nvPr>
        </p:nvGraphicFramePr>
        <p:xfrm>
          <a:off x="6798371" y="5359038"/>
          <a:ext cx="619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94BF00D5-5DA1-F136-A30C-C51046A1D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371" y="5359038"/>
                        <a:ext cx="6191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9040AFEC-0735-98AE-EE2D-F8F8BB3B0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293136"/>
              </p:ext>
            </p:extLst>
          </p:nvPr>
        </p:nvGraphicFramePr>
        <p:xfrm>
          <a:off x="4715939" y="3598817"/>
          <a:ext cx="12334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FA53D3CF-43DA-7527-041F-2B600A90C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939" y="3598817"/>
                        <a:ext cx="123348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>
            <a:extLst>
              <a:ext uri="{FF2B5EF4-FFF2-40B4-BE49-F238E27FC236}">
                <a16:creationId xmlns:a16="http://schemas.microsoft.com/office/drawing/2014/main" id="{60D8D23E-527D-8BB4-5C93-A2AB40B786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02887" y="1201183"/>
            <a:ext cx="10204473" cy="1220893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4294354D-2F51-D621-9F56-8E2D1593D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06532"/>
              </p:ext>
            </p:extLst>
          </p:nvPr>
        </p:nvGraphicFramePr>
        <p:xfrm>
          <a:off x="4820667" y="4294429"/>
          <a:ext cx="9826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CCDC4245-8620-F550-1F97-1C286F7D4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667" y="4294429"/>
                        <a:ext cx="9826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BF49C220-AFC2-E5B5-428F-74040160A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768393"/>
              </p:ext>
            </p:extLst>
          </p:nvPr>
        </p:nvGraphicFramePr>
        <p:xfrm>
          <a:off x="3959860" y="4712249"/>
          <a:ext cx="29956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63560" imgH="203040" progId="Equation.DSMT4">
                  <p:embed/>
                </p:oleObj>
              </mc:Choice>
              <mc:Fallback>
                <p:oleObj name="Equation" r:id="rId13" imgW="1663560" imgH="20304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FA53D3CF-43DA-7527-041F-2B600A90C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860" y="4712249"/>
                        <a:ext cx="299561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6850F124-F82F-F482-AE05-651F92902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23346"/>
              </p:ext>
            </p:extLst>
          </p:nvPr>
        </p:nvGraphicFramePr>
        <p:xfrm>
          <a:off x="7399754" y="4387965"/>
          <a:ext cx="4183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23800" imgH="203040" progId="Equation.DSMT4">
                  <p:embed/>
                </p:oleObj>
              </mc:Choice>
              <mc:Fallback>
                <p:oleObj name="Equation" r:id="rId15" imgW="2323800" imgH="20304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BF49C220-AFC2-E5B5-428F-74040160A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754" y="4387965"/>
                        <a:ext cx="41830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6">
            <a:extLst>
              <a:ext uri="{FF2B5EF4-FFF2-40B4-BE49-F238E27FC236}">
                <a16:creationId xmlns:a16="http://schemas.microsoft.com/office/drawing/2014/main" id="{37999A13-8C2C-7082-9B3A-3836252E08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83" y="2645628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7A6A2CCE-DB36-31AD-6A09-E075D1C81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27616"/>
              </p:ext>
            </p:extLst>
          </p:nvPr>
        </p:nvGraphicFramePr>
        <p:xfrm>
          <a:off x="7373046" y="5809419"/>
          <a:ext cx="44577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76440" imgH="457200" progId="Equation.DSMT4">
                  <p:embed/>
                </p:oleObj>
              </mc:Choice>
              <mc:Fallback>
                <p:oleObj name="Equation" r:id="rId18" imgW="2476440" imgH="45720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FA53D3CF-43DA-7527-041F-2B600A90C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046" y="5809419"/>
                        <a:ext cx="44577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0A527E21-7523-6310-673C-563EFF005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13483"/>
              </p:ext>
            </p:extLst>
          </p:nvPr>
        </p:nvGraphicFramePr>
        <p:xfrm>
          <a:off x="267883" y="3086276"/>
          <a:ext cx="15097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38080" imgH="177480" progId="Equation.DSMT4">
                  <p:embed/>
                </p:oleObj>
              </mc:Choice>
              <mc:Fallback>
                <p:oleObj name="Equation" r:id="rId20" imgW="838080" imgH="17748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BF49C220-AFC2-E5B5-428F-74040160A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83" y="3086276"/>
                        <a:ext cx="15097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8D21A9D-E803-E2B4-2C8B-08578A792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68592"/>
              </p:ext>
            </p:extLst>
          </p:nvPr>
        </p:nvGraphicFramePr>
        <p:xfrm>
          <a:off x="1321019" y="451185"/>
          <a:ext cx="10064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720" imgH="203040" progId="Equation.DSMT4">
                  <p:embed/>
                </p:oleObj>
              </mc:Choice>
              <mc:Fallback>
                <p:oleObj name="Equation" r:id="rId22" imgW="558720" imgH="20304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0A527E21-7523-6310-673C-563EFF005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019" y="451185"/>
                        <a:ext cx="10064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0371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52F145-1722-0035-F241-25C9B9E7CE3B}"/>
              </a:ext>
            </a:extLst>
          </p:cNvPr>
          <p:cNvSpPr txBox="1"/>
          <p:nvPr/>
        </p:nvSpPr>
        <p:spPr>
          <a:xfrm>
            <a:off x="181970" y="994315"/>
            <a:ext cx="180227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0" dirty="0">
                <a:solidFill>
                  <a:schemeClr val="accent1"/>
                </a:solidFill>
                <a:effectLst/>
                <a:latin typeface="Open Sans" panose="020B0606030504020204" pitchFamily="34" charset="0"/>
              </a:rPr>
              <a:t>Sequences</a:t>
            </a:r>
            <a:endParaRPr lang="en-US" sz="20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D1EB0B-1B80-7B28-B48A-854D05056886}"/>
                  </a:ext>
                </a:extLst>
              </p:cNvPr>
              <p:cNvSpPr txBox="1"/>
              <p:nvPr/>
            </p:nvSpPr>
            <p:spPr>
              <a:xfrm>
                <a:off x="425838" y="1963684"/>
                <a:ext cx="57765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D1EB0B-1B80-7B28-B48A-854D050568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838" y="1963684"/>
                <a:ext cx="577658" cy="307777"/>
              </a:xfrm>
              <a:prstGeom prst="rect">
                <a:avLst/>
              </a:prstGeom>
              <a:blipFill>
                <a:blip r:embed="rId3"/>
                <a:stretch>
                  <a:fillRect l="-6316" r="-3158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65721DF-AF43-3EBC-7F24-68B4A5F6345B}"/>
                  </a:ext>
                </a:extLst>
              </p:cNvPr>
              <p:cNvSpPr txBox="1"/>
              <p:nvPr/>
            </p:nvSpPr>
            <p:spPr>
              <a:xfrm>
                <a:off x="451938" y="2666749"/>
                <a:ext cx="58362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65721DF-AF43-3EBC-7F24-68B4A5F634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38" y="2666749"/>
                <a:ext cx="583621" cy="307777"/>
              </a:xfrm>
              <a:prstGeom prst="rect">
                <a:avLst/>
              </a:prstGeom>
              <a:blipFill>
                <a:blip r:embed="rId4"/>
                <a:stretch>
                  <a:fillRect l="-5208" r="-4167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9AFA907-AB66-E840-792A-6A30D27ABDD4}"/>
                  </a:ext>
                </a:extLst>
              </p:cNvPr>
              <p:cNvSpPr txBox="1"/>
              <p:nvPr/>
            </p:nvSpPr>
            <p:spPr>
              <a:xfrm>
                <a:off x="457830" y="3491065"/>
                <a:ext cx="58362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9AFA907-AB66-E840-792A-6A30D27ABD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30" y="3491065"/>
                <a:ext cx="583621" cy="307777"/>
              </a:xfrm>
              <a:prstGeom prst="rect">
                <a:avLst/>
              </a:prstGeom>
              <a:blipFill>
                <a:blip r:embed="rId6"/>
                <a:stretch>
                  <a:fillRect l="-5208" r="-4167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991607D-8221-EFCC-F3D8-C01DA8A95D6F}"/>
                  </a:ext>
                </a:extLst>
              </p:cNvPr>
              <p:cNvSpPr txBox="1"/>
              <p:nvPr/>
            </p:nvSpPr>
            <p:spPr>
              <a:xfrm>
                <a:off x="458670" y="4269910"/>
                <a:ext cx="58362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991607D-8221-EFCC-F3D8-C01DA8A95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670" y="4269910"/>
                <a:ext cx="583621" cy="307777"/>
              </a:xfrm>
              <a:prstGeom prst="rect">
                <a:avLst/>
              </a:prstGeom>
              <a:blipFill>
                <a:blip r:embed="rId8"/>
                <a:stretch>
                  <a:fillRect l="-5208" r="-4167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63CF883-3559-8E97-7C04-FD9B0FDAD731}"/>
                  </a:ext>
                </a:extLst>
              </p:cNvPr>
              <p:cNvSpPr txBox="1"/>
              <p:nvPr/>
            </p:nvSpPr>
            <p:spPr>
              <a:xfrm>
                <a:off x="459510" y="5028549"/>
                <a:ext cx="58362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63CF883-3559-8E97-7C04-FD9B0FDAD7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10" y="5028549"/>
                <a:ext cx="583621" cy="307777"/>
              </a:xfrm>
              <a:prstGeom prst="rect">
                <a:avLst/>
              </a:prstGeom>
              <a:blipFill>
                <a:blip r:embed="rId11"/>
                <a:stretch>
                  <a:fillRect l="-5208" r="-4167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40E6C98-78EE-52E5-5B60-A75C362AC4E0}"/>
                  </a:ext>
                </a:extLst>
              </p:cNvPr>
              <p:cNvSpPr txBox="1"/>
              <p:nvPr/>
            </p:nvSpPr>
            <p:spPr>
              <a:xfrm>
                <a:off x="6878474" y="1953576"/>
                <a:ext cx="58362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40E6C98-78EE-52E5-5B60-A75C362AC4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474" y="1953576"/>
                <a:ext cx="583621" cy="307777"/>
              </a:xfrm>
              <a:prstGeom prst="rect">
                <a:avLst/>
              </a:prstGeom>
              <a:blipFill>
                <a:blip r:embed="rId14"/>
                <a:stretch>
                  <a:fillRect l="-5208" r="-4167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58EECC0-4120-F0E3-17B1-BFC7DF189499}"/>
                  </a:ext>
                </a:extLst>
              </p:cNvPr>
              <p:cNvSpPr txBox="1"/>
              <p:nvPr/>
            </p:nvSpPr>
            <p:spPr>
              <a:xfrm>
                <a:off x="6874262" y="2823355"/>
                <a:ext cx="58362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58EECC0-4120-F0E3-17B1-BFC7DF189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262" y="2823355"/>
                <a:ext cx="583621" cy="307777"/>
              </a:xfrm>
              <a:prstGeom prst="rect">
                <a:avLst/>
              </a:prstGeom>
              <a:blipFill>
                <a:blip r:embed="rId15"/>
                <a:stretch>
                  <a:fillRect l="-6316" r="-4211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AE4F596-EBD9-81E6-4E46-1F833650EB86}"/>
                  </a:ext>
                </a:extLst>
              </p:cNvPr>
              <p:cNvSpPr txBox="1"/>
              <p:nvPr/>
            </p:nvSpPr>
            <p:spPr>
              <a:xfrm>
                <a:off x="6886285" y="3586325"/>
                <a:ext cx="58362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AE4F596-EBD9-81E6-4E46-1F833650EB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6285" y="3586325"/>
                <a:ext cx="583621" cy="307777"/>
              </a:xfrm>
              <a:prstGeom prst="rect">
                <a:avLst/>
              </a:prstGeom>
              <a:blipFill>
                <a:blip r:embed="rId17"/>
                <a:stretch>
                  <a:fillRect l="-6316" r="-4211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05D7800-9419-BC74-E83B-70FB739F02BB}"/>
                  </a:ext>
                </a:extLst>
              </p:cNvPr>
              <p:cNvSpPr txBox="1"/>
              <p:nvPr/>
            </p:nvSpPr>
            <p:spPr>
              <a:xfrm>
                <a:off x="6882073" y="4370220"/>
                <a:ext cx="57720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05D7800-9419-BC74-E83B-70FB739F0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2073" y="4370220"/>
                <a:ext cx="577209" cy="307777"/>
              </a:xfrm>
              <a:prstGeom prst="rect">
                <a:avLst/>
              </a:prstGeom>
              <a:blipFill>
                <a:blip r:embed="rId20"/>
                <a:stretch>
                  <a:fillRect l="-6316" r="-3158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5BC24C-0725-A6F7-CBC6-321A5BDA3561}"/>
                  </a:ext>
                </a:extLst>
              </p:cNvPr>
              <p:cNvSpPr txBox="1"/>
              <p:nvPr/>
            </p:nvSpPr>
            <p:spPr>
              <a:xfrm>
                <a:off x="6802081" y="5058132"/>
                <a:ext cx="68666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5BC24C-0725-A6F7-CBC6-321A5BDA35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081" y="5058132"/>
                <a:ext cx="686663" cy="307777"/>
              </a:xfrm>
              <a:prstGeom prst="rect">
                <a:avLst/>
              </a:prstGeom>
              <a:blipFill>
                <a:blip r:embed="rId21"/>
                <a:stretch>
                  <a:fillRect l="-5357" r="-3571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E2989C9-21D5-8B7B-A0B1-B373F1BFA5B1}"/>
                  </a:ext>
                </a:extLst>
              </p:cNvPr>
              <p:cNvSpPr txBox="1"/>
              <p:nvPr/>
            </p:nvSpPr>
            <p:spPr>
              <a:xfrm>
                <a:off x="314320" y="1307163"/>
                <a:ext cx="717264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ten-term sequence, example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E2989C9-21D5-8B7B-A0B1-B373F1BFA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20" y="1307163"/>
                <a:ext cx="7172640" cy="400110"/>
              </a:xfrm>
              <a:prstGeom prst="rect">
                <a:avLst/>
              </a:prstGeom>
              <a:blipFill>
                <a:blip r:embed="rId23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8">
            <a:extLst>
              <a:ext uri="{FF2B5EF4-FFF2-40B4-BE49-F238E27FC236}">
                <a16:creationId xmlns:a16="http://schemas.microsoft.com/office/drawing/2014/main" id="{37974CEB-3032-F1D3-E93A-21F3A99CC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200759" y="200893"/>
            <a:ext cx="7239000" cy="682625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DDE025AF-8B61-7188-6E00-14560AA4CCCB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042291" y="1810931"/>
            <a:ext cx="2799831" cy="66223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FBCB3F5-12EC-8FA5-2EE0-164256A315D0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083108" y="2539924"/>
            <a:ext cx="2808213" cy="70414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C7EE3EF-B9E2-7E76-4C8F-02CC78B594DE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089686" y="3373176"/>
            <a:ext cx="3353090" cy="62870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9610DF44-E37D-FA3D-88D1-A32FB37354A1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083108" y="4122019"/>
            <a:ext cx="3277646" cy="603557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78791E10-9DD7-32EB-D90B-356B6F1938C7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076530" y="4909976"/>
            <a:ext cx="2942337" cy="611939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5E1FC446-3E02-3444-BDA5-C59EF1B302F8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7486960" y="1859738"/>
            <a:ext cx="2858510" cy="603557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D4EA6BE2-38FA-E36C-47CA-E39302D45529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469906" y="2648658"/>
            <a:ext cx="2665707" cy="670618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67714119-AD44-8B99-A53A-B13097A90108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7497148" y="3441233"/>
            <a:ext cx="2841744" cy="64547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E1210AE9-3733-46D7-894C-232A85C8ED7D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7457883" y="4214209"/>
            <a:ext cx="3135140" cy="695767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8B4A040F-4859-D379-A0C4-0901A5261024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7503726" y="4917820"/>
            <a:ext cx="3319560" cy="611939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93C1092E-143B-60E1-E165-9C70F8175C42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4236892" y="5346658"/>
            <a:ext cx="2347163" cy="1303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0980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3" grpId="0"/>
      <p:bldP spid="18" grpId="0"/>
      <p:bldP spid="23" grpId="0"/>
      <p:bldP spid="24" grpId="0"/>
      <p:bldP spid="27" grpId="0"/>
      <p:bldP spid="32" grpId="0"/>
      <p:bldP spid="33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4EE67DDD-B37F-A9FB-E07D-DE44CE5EF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D896BB98-1110-AEC9-E2E7-50E0D9CBCA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76300"/>
            <a:ext cx="8153400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D7A4F996-4671-A1E6-D0FA-594194B1E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800100"/>
            <a:ext cx="17526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3290C93-37F0-2F9B-9A4E-A6071350F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0067" y="913620"/>
            <a:ext cx="433493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48D53BE4-96DA-93DF-DC1E-CBFFDE93D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90800"/>
            <a:ext cx="8356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1">
            <a:extLst>
              <a:ext uri="{FF2B5EF4-FFF2-40B4-BE49-F238E27FC236}">
                <a16:creationId xmlns:a16="http://schemas.microsoft.com/office/drawing/2014/main" id="{4DF5E31D-0767-6CE1-8C3A-48754532E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438400"/>
            <a:ext cx="16764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03DB88BA-F951-F00A-292C-0D4F728C8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438400"/>
            <a:ext cx="1981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DF6C738C-30B3-D289-CF43-095D94A46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5546" y="2438400"/>
            <a:ext cx="596054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2" name="Picture 5">
            <a:extLst>
              <a:ext uri="{FF2B5EF4-FFF2-40B4-BE49-F238E27FC236}">
                <a16:creationId xmlns:a16="http://schemas.microsoft.com/office/drawing/2014/main" id="{C81F5632-61CB-AC36-C71A-AED2E932B6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67" y="4020113"/>
            <a:ext cx="8153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1">
            <a:extLst>
              <a:ext uri="{FF2B5EF4-FFF2-40B4-BE49-F238E27FC236}">
                <a16:creationId xmlns:a16="http://schemas.microsoft.com/office/drawing/2014/main" id="{6D78EE26-FEA9-55FD-7D8D-1A79E27BA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867" y="3978838"/>
            <a:ext cx="1676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5C9EF18B-176B-1831-0DF6-93F253909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5467" y="3902638"/>
            <a:ext cx="23622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553D82E9-0658-A661-BE3F-323595545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0067" y="3902638"/>
            <a:ext cx="35052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6" name="Picture 6">
            <a:extLst>
              <a:ext uri="{FF2B5EF4-FFF2-40B4-BE49-F238E27FC236}">
                <a16:creationId xmlns:a16="http://schemas.microsoft.com/office/drawing/2014/main" id="{ED2D78ED-FD43-0CF8-96EB-5A1A350EF1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67" y="5126914"/>
            <a:ext cx="8229600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1">
            <a:extLst>
              <a:ext uri="{FF2B5EF4-FFF2-40B4-BE49-F238E27FC236}">
                <a16:creationId xmlns:a16="http://schemas.microsoft.com/office/drawing/2014/main" id="{0A095C52-C728-6967-124C-55EF881B8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67" y="5126914"/>
            <a:ext cx="18288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49D0DFEB-A001-70A8-66AC-FE9CCBEF8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5467" y="5126914"/>
            <a:ext cx="23622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A5CDB4B7-484A-2ADE-57E8-FF1C41B10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6267" y="5126914"/>
            <a:ext cx="35052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864E084A-3C91-9D90-D9E2-81931A156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653" y="800100"/>
            <a:ext cx="433493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B18440DF-E8EB-A0DD-5C89-22E505607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9854" y="951658"/>
            <a:ext cx="433493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D1D8FCBD-DF8A-B230-C160-312652FBF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1572" y="944948"/>
            <a:ext cx="352485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16B2F41E-DEFB-3123-2307-FD62493E6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8275" y="792548"/>
            <a:ext cx="353023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" name="Rectangle 11">
            <a:extLst>
              <a:ext uri="{FF2B5EF4-FFF2-40B4-BE49-F238E27FC236}">
                <a16:creationId xmlns:a16="http://schemas.microsoft.com/office/drawing/2014/main" id="{F6785461-9C41-EFAF-C042-5526C93BD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5516" y="909323"/>
            <a:ext cx="353023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11">
            <a:extLst>
              <a:ext uri="{FF2B5EF4-FFF2-40B4-BE49-F238E27FC236}">
                <a16:creationId xmlns:a16="http://schemas.microsoft.com/office/drawing/2014/main" id="{594B6752-BA12-84A3-641E-B5303E222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240" y="907059"/>
            <a:ext cx="906663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11">
            <a:extLst>
              <a:ext uri="{FF2B5EF4-FFF2-40B4-BE49-F238E27FC236}">
                <a16:creationId xmlns:a16="http://schemas.microsoft.com/office/drawing/2014/main" id="{AEB2A127-47FC-DE4D-8258-7F160BDF9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9543" y="966788"/>
            <a:ext cx="341244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7" name="Object 13">
            <a:extLst>
              <a:ext uri="{FF2B5EF4-FFF2-40B4-BE49-F238E27FC236}">
                <a16:creationId xmlns:a16="http://schemas.microsoft.com/office/drawing/2014/main" id="{FF162AA8-251E-6717-DAE1-FAA052A25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14273"/>
              </p:ext>
            </p:extLst>
          </p:nvPr>
        </p:nvGraphicFramePr>
        <p:xfrm>
          <a:off x="5381030" y="510860"/>
          <a:ext cx="2667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CB0D8784-213B-A9F3-6263-762A4A09D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030" y="510860"/>
                        <a:ext cx="2667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E168A569-ADA9-331A-A256-94AD4FD7D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794942"/>
              </p:ext>
            </p:extLst>
          </p:nvPr>
        </p:nvGraphicFramePr>
        <p:xfrm>
          <a:off x="5723679" y="511175"/>
          <a:ext cx="2889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27" name="Object 13">
                        <a:extLst>
                          <a:ext uri="{FF2B5EF4-FFF2-40B4-BE49-F238E27FC236}">
                            <a16:creationId xmlns:a16="http://schemas.microsoft.com/office/drawing/2014/main" id="{FF162AA8-251E-6717-DAE1-FAA052A25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679" y="511175"/>
                        <a:ext cx="2889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8901C47A-6100-51BD-C78D-3E3DC3B19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69717"/>
              </p:ext>
            </p:extLst>
          </p:nvPr>
        </p:nvGraphicFramePr>
        <p:xfrm>
          <a:off x="6065881" y="505675"/>
          <a:ext cx="2889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28" name="Object 13">
                        <a:extLst>
                          <a:ext uri="{FF2B5EF4-FFF2-40B4-BE49-F238E27FC236}">
                            <a16:creationId xmlns:a16="http://schemas.microsoft.com/office/drawing/2014/main" id="{E168A569-ADA9-331A-A256-94AD4FD7D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81" y="505675"/>
                        <a:ext cx="2889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1E7A2247-F9F4-C571-9A2A-0F8B0913E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8160"/>
              </p:ext>
            </p:extLst>
          </p:nvPr>
        </p:nvGraphicFramePr>
        <p:xfrm>
          <a:off x="6415145" y="505933"/>
          <a:ext cx="2889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29" name="Object 13">
                        <a:extLst>
                          <a:ext uri="{FF2B5EF4-FFF2-40B4-BE49-F238E27FC236}">
                            <a16:creationId xmlns:a16="http://schemas.microsoft.com/office/drawing/2014/main" id="{8901C47A-6100-51BD-C78D-3E3DC3B19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145" y="505933"/>
                        <a:ext cx="2889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>
            <a:extLst>
              <a:ext uri="{FF2B5EF4-FFF2-40B4-BE49-F238E27FC236}">
                <a16:creationId xmlns:a16="http://schemas.microsoft.com/office/drawing/2014/main" id="{CDEEB39E-0817-979C-F061-CA5F3A4E8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817283"/>
              </p:ext>
            </p:extLst>
          </p:nvPr>
        </p:nvGraphicFramePr>
        <p:xfrm>
          <a:off x="7372203" y="506754"/>
          <a:ext cx="3111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30" name="Object 13">
                        <a:extLst>
                          <a:ext uri="{FF2B5EF4-FFF2-40B4-BE49-F238E27FC236}">
                            <a16:creationId xmlns:a16="http://schemas.microsoft.com/office/drawing/2014/main" id="{1E7A2247-F9F4-C571-9A2A-0F8B0913E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203" y="506754"/>
                        <a:ext cx="3111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1">
            <a:extLst>
              <a:ext uri="{FF2B5EF4-FFF2-40B4-BE49-F238E27FC236}">
                <a16:creationId xmlns:a16="http://schemas.microsoft.com/office/drawing/2014/main" id="{C876F6A0-99E2-4827-7A36-41E9000B3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8427" y="2409611"/>
            <a:ext cx="387773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3" name="Rectangle 11">
            <a:extLst>
              <a:ext uri="{FF2B5EF4-FFF2-40B4-BE49-F238E27FC236}">
                <a16:creationId xmlns:a16="http://schemas.microsoft.com/office/drawing/2014/main" id="{6C1D63A7-F17A-2C43-C437-0C8E1567C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416390"/>
            <a:ext cx="352997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4" name="Rectangle 11">
            <a:extLst>
              <a:ext uri="{FF2B5EF4-FFF2-40B4-BE49-F238E27FC236}">
                <a16:creationId xmlns:a16="http://schemas.microsoft.com/office/drawing/2014/main" id="{5FAC9C5A-43BF-926A-4571-A8797930D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8574" y="2381002"/>
            <a:ext cx="540534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5" name="Rectangle 11">
            <a:extLst>
              <a:ext uri="{FF2B5EF4-FFF2-40B4-BE49-F238E27FC236}">
                <a16:creationId xmlns:a16="http://schemas.microsoft.com/office/drawing/2014/main" id="{4566ED57-5767-E605-DC4B-E71D9CC47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5881" y="2505290"/>
            <a:ext cx="456839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6" name="Rectangle 11">
            <a:extLst>
              <a:ext uri="{FF2B5EF4-FFF2-40B4-BE49-F238E27FC236}">
                <a16:creationId xmlns:a16="http://schemas.microsoft.com/office/drawing/2014/main" id="{00CF8174-F52F-15C4-40C4-FFAFD0E0A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2720" y="2491738"/>
            <a:ext cx="353023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7" name="Rectangle 11">
            <a:extLst>
              <a:ext uri="{FF2B5EF4-FFF2-40B4-BE49-F238E27FC236}">
                <a16:creationId xmlns:a16="http://schemas.microsoft.com/office/drawing/2014/main" id="{7578AA15-0EAB-D36F-DDF5-C24717B88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7552" y="2419485"/>
            <a:ext cx="1428129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" name="Rectangle 11">
            <a:extLst>
              <a:ext uri="{FF2B5EF4-FFF2-40B4-BE49-F238E27FC236}">
                <a16:creationId xmlns:a16="http://schemas.microsoft.com/office/drawing/2014/main" id="{58A973B9-37BA-FBA7-692D-253F29994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2024" y="2457316"/>
            <a:ext cx="386404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3322EB-F6E7-AC4A-9D8F-57F7943054EB}"/>
              </a:ext>
            </a:extLst>
          </p:cNvPr>
          <p:cNvSpPr txBox="1"/>
          <p:nvPr/>
        </p:nvSpPr>
        <p:spPr>
          <a:xfrm>
            <a:off x="294362" y="6185994"/>
            <a:ext cx="24561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16"/>
              </a:rPr>
              <a:t>Graph of Sequences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34898F11-8FF3-EF7C-A209-8B690C3595B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860669" y="196774"/>
            <a:ext cx="3105150" cy="234315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69423AB6-C4AE-7AF5-EDAD-CD2C5978890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860669" y="196774"/>
            <a:ext cx="3105150" cy="2343150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9DCEDA11-8E93-D56B-CB1C-7CF62D66AC1B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861745" y="196774"/>
            <a:ext cx="3105150" cy="234315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E58405BB-7411-9D96-7E9A-AC24FC28054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859593" y="196774"/>
            <a:ext cx="3105150" cy="234315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1DD37322-A0AF-95F6-0031-D38EBBA56F8E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861745" y="196774"/>
            <a:ext cx="3105150" cy="2343150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86BC771A-2AAA-56AB-6CA2-1DE690193627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8861745" y="196774"/>
            <a:ext cx="3105150" cy="234315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4F890684-8266-B97A-3724-74E55B43AC4D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858517" y="196774"/>
            <a:ext cx="3105150" cy="2343150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CC0FBFDC-4EA9-2C1A-7429-37A41E043171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858517" y="196774"/>
            <a:ext cx="3105150" cy="2343150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46CEE59-294D-7B28-C13E-29F59141B7E2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861745" y="196774"/>
            <a:ext cx="3105150" cy="2343150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359D3BA3-FF5F-E43B-BF9A-F0AE0F479EEE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861745" y="194461"/>
            <a:ext cx="3105150" cy="2343150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D4D29C3A-FD13-C9FD-3C5A-04760FA6C65B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857441" y="198726"/>
            <a:ext cx="3105150" cy="2343150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5E086127-E5C8-C2D2-249E-4EC748CC0B71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8857441" y="194461"/>
            <a:ext cx="3105150" cy="2343150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E5E71FFB-2B13-A93F-A03A-E0B9B2A4DEB9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853331" y="196774"/>
            <a:ext cx="3105150" cy="2343150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A6C1FC44-4EB2-CC70-C767-44FC5CBADB5E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852036" y="197750"/>
            <a:ext cx="3105150" cy="2343150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58BD675F-30D9-A5C4-FEB1-6A9463477B2E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8852036" y="198726"/>
            <a:ext cx="3105150" cy="2343150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81D5ED8E-8993-230B-AD24-3AD91FBBF58D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8858517" y="195286"/>
            <a:ext cx="3105150" cy="2343150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F3589007-C72B-CE8C-A946-8B2EDCA76C12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851939" y="192148"/>
            <a:ext cx="3105150" cy="2343150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FB5E3EB4-6047-BC8C-DC08-F95BB65D7773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8851939" y="198726"/>
            <a:ext cx="3105150" cy="2343150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AB75D92E-147D-4C3A-19E5-674E995ADBA6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8858395" y="192148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292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7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2F05D07A-0D90-C5C6-67F9-E2DA4EB36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id="{3FB91670-0D56-4A75-FFBD-7CF5D4F147C2}"/>
              </a:ext>
            </a:extLst>
          </p:cNvPr>
          <p:cNvGrpSpPr>
            <a:grpSpLocks/>
          </p:cNvGrpSpPr>
          <p:nvPr/>
        </p:nvGrpSpPr>
        <p:grpSpPr bwMode="auto">
          <a:xfrm>
            <a:off x="258170" y="631226"/>
            <a:ext cx="5943600" cy="1971675"/>
            <a:chOff x="609600" y="914400"/>
            <a:chExt cx="5943600" cy="1971655"/>
          </a:xfrm>
        </p:grpSpPr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6C4F9766-35E5-145B-8C46-FF240F883B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914400"/>
              <a:ext cx="5791200" cy="1378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>
              <a:extLst>
                <a:ext uri="{FF2B5EF4-FFF2-40B4-BE49-F238E27FC236}">
                  <a16:creationId xmlns:a16="http://schemas.microsoft.com/office/drawing/2014/main" id="{CB960A17-7510-1D7C-0522-515D2F3F58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2590800"/>
              <a:ext cx="5867400" cy="295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Picture 4">
            <a:extLst>
              <a:ext uri="{FF2B5EF4-FFF2-40B4-BE49-F238E27FC236}">
                <a16:creationId xmlns:a16="http://schemas.microsoft.com/office/drawing/2014/main" id="{296ED229-10B2-9981-FE90-970EC2DCD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772133"/>
            <a:ext cx="8229600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87D3C584-98C0-ED41-2FCE-95E5E63D6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2695933"/>
            <a:ext cx="838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9CC72BB6-A7EA-A81F-637C-693EC7BE3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170" y="2695933"/>
            <a:ext cx="1905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7512B981-A52A-3D01-DAEF-B03CE6A7B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970" y="3229333"/>
            <a:ext cx="11430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CD502E20-2044-11E4-095C-18385F7E4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3170" y="3229333"/>
            <a:ext cx="1447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D6ACC7B-4A4D-1B3B-8207-40F7ED2BE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3370" y="3229333"/>
            <a:ext cx="1447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B9F724D-5280-0B49-3893-DECF3B037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3570" y="3229333"/>
            <a:ext cx="1447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886AFF7-2AA0-12A9-F523-95AE24A78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9970" y="3229333"/>
            <a:ext cx="1447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5" name="Picture 5">
            <a:extLst>
              <a:ext uri="{FF2B5EF4-FFF2-40B4-BE49-F238E27FC236}">
                <a16:creationId xmlns:a16="http://schemas.microsoft.com/office/drawing/2014/main" id="{A08D7AC7-CA60-35B4-9CEC-C39FCBD96D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170" y="4524733"/>
            <a:ext cx="24384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1">
            <a:extLst>
              <a:ext uri="{FF2B5EF4-FFF2-40B4-BE49-F238E27FC236}">
                <a16:creationId xmlns:a16="http://schemas.microsoft.com/office/drawing/2014/main" id="{1DAB9903-4C2F-B3E3-79EC-52B44ACEE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6570" y="4524733"/>
            <a:ext cx="533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D1E1A520-9139-4FDB-147A-66764AB3A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970" y="4524733"/>
            <a:ext cx="1295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D69BC55E-D006-916E-DC90-674F4B73C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370" y="4448533"/>
            <a:ext cx="914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042EBB4C-520F-89B0-A4F9-98C7A3628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370" y="4829533"/>
            <a:ext cx="914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06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44C37F0E-CBCC-7042-6356-DEB3A0B144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24" y="613146"/>
            <a:ext cx="6934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862ECBF0-F787-E199-F268-5D664D09FB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124" y="1808956"/>
            <a:ext cx="7315200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11F8E18-1ACC-D8B5-BE4D-A08D76A8D0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3840" y="3794455"/>
            <a:ext cx="3810000" cy="2083430"/>
          </a:xfrm>
          <a:prstGeom prst="rect">
            <a:avLst/>
          </a:prstGeom>
          <a:ln w="22225">
            <a:solidFill>
              <a:srgbClr val="0070C0"/>
            </a:solidFill>
          </a:ln>
          <a:effectLst>
            <a:outerShdw blurRad="50800" dist="1016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6FC25B5E-3C0F-1C9F-9F4B-AE29CD46A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50772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8" name="Picture 7" descr="A diagram of bees and numbers&#10;&#10;Description automatically generated">
            <a:extLst>
              <a:ext uri="{FF2B5EF4-FFF2-40B4-BE49-F238E27FC236}">
                <a16:creationId xmlns:a16="http://schemas.microsoft.com/office/drawing/2014/main" id="{831089E9-FA08-D601-8493-A13D3C8B9F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9850" y="2300899"/>
            <a:ext cx="5637137" cy="4296250"/>
          </a:xfrm>
          <a:prstGeom prst="rect">
            <a:avLst/>
          </a:prstGeom>
        </p:spPr>
      </p:pic>
      <p:sp>
        <p:nvSpPr>
          <p:cNvPr id="9" name="Rectangle 11">
            <a:extLst>
              <a:ext uri="{FF2B5EF4-FFF2-40B4-BE49-F238E27FC236}">
                <a16:creationId xmlns:a16="http://schemas.microsoft.com/office/drawing/2014/main" id="{D1909D8B-F3AF-35BC-53E8-5DD77D5FE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1315" y="3353673"/>
            <a:ext cx="5525672" cy="52474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8D71B4B3-6462-15CC-6CEF-309905B5E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7146" y="3878413"/>
            <a:ext cx="5224799" cy="56872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ECCA71D5-B06E-A2D4-15B7-332DB7C66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751" y="4414244"/>
            <a:ext cx="5224799" cy="49184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B95BEA6-0872-E17A-EE65-590F3D93E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0923" y="4906093"/>
            <a:ext cx="5224799" cy="49184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2EA1FEB-C3B5-C686-495C-6A4D91A93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9658" y="5397942"/>
            <a:ext cx="5224799" cy="58841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AFC32E8-6CD1-D1A3-E463-08A596F9D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1315" y="5984161"/>
            <a:ext cx="5224799" cy="58841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6FACBCB-B2BC-B4F4-CA89-FBD6C6650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124" y="3083278"/>
            <a:ext cx="6668871" cy="345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13AE3C56-E1BB-84F3-0B53-636047CC7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878" y="3784160"/>
            <a:ext cx="3117117" cy="847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6217AD3B-FF28-798C-3F88-442E5C9A79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24" y="613146"/>
            <a:ext cx="6934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61EE579E-B2EC-5E9D-E412-1383DEFE9C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124" y="1808956"/>
            <a:ext cx="7315200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">
            <a:extLst>
              <a:ext uri="{FF2B5EF4-FFF2-40B4-BE49-F238E27FC236}">
                <a16:creationId xmlns:a16="http://schemas.microsoft.com/office/drawing/2014/main" id="{38EE5E6F-96FA-59E2-43FE-2E5BE8C65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50772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79" name="Object 13">
            <a:extLst>
              <a:ext uri="{FF2B5EF4-FFF2-40B4-BE49-F238E27FC236}">
                <a16:creationId xmlns:a16="http://schemas.microsoft.com/office/drawing/2014/main" id="{95AEA2F3-4446-20C7-DE07-615B2268CC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255825"/>
              </p:ext>
            </p:extLst>
          </p:nvPr>
        </p:nvGraphicFramePr>
        <p:xfrm>
          <a:off x="3467378" y="4787817"/>
          <a:ext cx="8890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79" name="Object 13">
                        <a:extLst>
                          <a:ext uri="{FF2B5EF4-FFF2-40B4-BE49-F238E27FC236}">
                            <a16:creationId xmlns:a16="http://schemas.microsoft.com/office/drawing/2014/main" id="{95AEA2F3-4446-20C7-DE07-615B2268CC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378" y="4787817"/>
                        <a:ext cx="8890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>
            <a:extLst>
              <a:ext uri="{FF2B5EF4-FFF2-40B4-BE49-F238E27FC236}">
                <a16:creationId xmlns:a16="http://schemas.microsoft.com/office/drawing/2014/main" id="{B6951CF9-31B1-34C0-4932-3460652EA35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72870" y="1619621"/>
            <a:ext cx="3105150" cy="2343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D704C9C5-6B69-7B9E-F4AB-C54D30B194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72870" y="1619621"/>
            <a:ext cx="3105150" cy="2343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6E99982-1F7E-3501-1BC0-3EEBAFDFD53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72870" y="1619621"/>
            <a:ext cx="3105150" cy="2343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7F4BD940-E793-1012-17DE-1AB34EFA45E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72870" y="1619621"/>
            <a:ext cx="3105150" cy="2343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85C808E-FA04-9537-04DF-90CAAA811B0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72870" y="1619621"/>
            <a:ext cx="3105150" cy="23431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A0E2C7B-F893-57E7-C77E-8FB5F55E229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72870" y="1619621"/>
            <a:ext cx="3105150" cy="234315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60CA3226-1251-41F6-715A-C8289EFFB29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72870" y="1619621"/>
            <a:ext cx="3105150" cy="23431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331FE90B-1FBB-91AD-5A3E-4F5B8651B81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72870" y="1619621"/>
            <a:ext cx="3105150" cy="234315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CB9CFDC7-D9FF-961E-7FA3-1C5BB70FFD6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72870" y="1619621"/>
            <a:ext cx="3105150" cy="234315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4CD4186D-DBE0-69F4-CF11-721E73E1B1D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372870" y="1619621"/>
            <a:ext cx="3105150" cy="234315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9FF22901-0FFF-7624-0F2D-EA8EF9F1128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372870" y="1619621"/>
            <a:ext cx="3105150" cy="2343150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6DDA9908-8305-411F-D708-AEA7B43A0AFF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372870" y="1619621"/>
            <a:ext cx="3105150" cy="2343150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C34762E2-652A-52F4-4785-C331E54C668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372870" y="1619621"/>
            <a:ext cx="3105150" cy="2343150"/>
          </a:xfrm>
          <a:prstGeom prst="rect">
            <a:avLst/>
          </a:prstGeom>
        </p:spPr>
      </p:pic>
      <p:graphicFrame>
        <p:nvGraphicFramePr>
          <p:cNvPr id="47" name="Object 13">
            <a:extLst>
              <a:ext uri="{FF2B5EF4-FFF2-40B4-BE49-F238E27FC236}">
                <a16:creationId xmlns:a16="http://schemas.microsoft.com/office/drawing/2014/main" id="{B2E3642B-FE4E-1423-41A5-62533E4B3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095440"/>
              </p:ext>
            </p:extLst>
          </p:nvPr>
        </p:nvGraphicFramePr>
        <p:xfrm>
          <a:off x="4348397" y="4810042"/>
          <a:ext cx="20002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3000" imgH="203040" progId="Equation.DSMT4">
                  <p:embed/>
                </p:oleObj>
              </mc:Choice>
              <mc:Fallback>
                <p:oleObj name="Equation" r:id="rId21" imgW="1143000" imgH="203040" progId="Equation.DSMT4">
                  <p:embed/>
                  <p:pic>
                    <p:nvPicPr>
                      <p:cNvPr id="79" name="Object 13">
                        <a:extLst>
                          <a:ext uri="{FF2B5EF4-FFF2-40B4-BE49-F238E27FC236}">
                            <a16:creationId xmlns:a16="http://schemas.microsoft.com/office/drawing/2014/main" id="{95AEA2F3-4446-20C7-DE07-615B2268CC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397" y="4810042"/>
                        <a:ext cx="20002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9D1D78E3-686D-86E6-E403-A0650E4DFD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69" y="1707648"/>
            <a:ext cx="4652333" cy="3134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010C1281-63C6-BEEA-33D6-528339314C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5135" y="3095123"/>
            <a:ext cx="1676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59899B28-901D-F269-E7D0-DBFF0580AA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70" y="259848"/>
            <a:ext cx="80772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01E7B313-0272-755C-F65D-EB238DF7B8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135" y="2637923"/>
            <a:ext cx="281940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DD8BD5B8-2772-7831-119C-E931953293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70" y="1098048"/>
            <a:ext cx="60960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7E1DCDDB-CDCC-73A1-93FA-E2ADDA013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1021848"/>
            <a:ext cx="1219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DE028D12-1679-89AB-7C0B-BE6D69FB5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370" y="1021848"/>
            <a:ext cx="1066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7BFC1CDD-8CA0-2B8B-64E9-1DBC65889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6570" y="1021848"/>
            <a:ext cx="1066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90F8AC2-AF82-3383-6908-0A69E200F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5770" y="1098048"/>
            <a:ext cx="838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408A452-87B7-72F8-7343-27D149274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170" y="1098048"/>
            <a:ext cx="19050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13" name="Group 15">
            <a:extLst>
              <a:ext uri="{FF2B5EF4-FFF2-40B4-BE49-F238E27FC236}">
                <a16:creationId xmlns:a16="http://schemas.microsoft.com/office/drawing/2014/main" id="{0C5B403C-AF56-0709-22C0-64E5DFC28ABD}"/>
              </a:ext>
            </a:extLst>
          </p:cNvPr>
          <p:cNvGrpSpPr>
            <a:grpSpLocks/>
          </p:cNvGrpSpPr>
          <p:nvPr/>
        </p:nvGrpSpPr>
        <p:grpSpPr bwMode="auto">
          <a:xfrm>
            <a:off x="400154" y="5073896"/>
            <a:ext cx="3733800" cy="482600"/>
            <a:chOff x="533400" y="4724400"/>
            <a:chExt cx="3733800" cy="482920"/>
          </a:xfrm>
        </p:grpSpPr>
        <p:pic>
          <p:nvPicPr>
            <p:cNvPr id="14" name="Picture 8">
              <a:extLst>
                <a:ext uri="{FF2B5EF4-FFF2-40B4-BE49-F238E27FC236}">
                  <a16:creationId xmlns:a16="http://schemas.microsoft.com/office/drawing/2014/main" id="{5E612F7E-CFDB-1BA0-8558-DC7B3B246A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4745689"/>
              <a:ext cx="2438400" cy="359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9">
              <a:extLst>
                <a:ext uri="{FF2B5EF4-FFF2-40B4-BE49-F238E27FC236}">
                  <a16:creationId xmlns:a16="http://schemas.microsoft.com/office/drawing/2014/main" id="{EC438412-8E13-E429-0335-B04C3503D0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4724400"/>
              <a:ext cx="1295400" cy="482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10">
            <a:extLst>
              <a:ext uri="{FF2B5EF4-FFF2-40B4-BE49-F238E27FC236}">
                <a16:creationId xmlns:a16="http://schemas.microsoft.com/office/drawing/2014/main" id="{2A9687AB-8E04-8532-C52E-FC4A9C97DF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154" y="5788271"/>
            <a:ext cx="76962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E2678BD5-24BA-A344-1B97-7EA6FDFCDD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3937" y="346097"/>
            <a:ext cx="9904400" cy="2798386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F23CDD0D-1009-B5AB-4F10-7C9EF29FDD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31" y="3775652"/>
            <a:ext cx="5173675" cy="234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DE792F5-4F4F-EB41-D809-9E6324DC2A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838958"/>
            <a:ext cx="5474695" cy="227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3438</TotalTime>
  <Words>83</Words>
  <Application>Microsoft Office PowerPoint</Application>
  <PresentationFormat>Widescreen</PresentationFormat>
  <Paragraphs>30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Open Sans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23</cp:revision>
  <dcterms:created xsi:type="dcterms:W3CDTF">2022-06-05T19:04:41Z</dcterms:created>
  <dcterms:modified xsi:type="dcterms:W3CDTF">2026-03-09T22:54:32Z</dcterms:modified>
</cp:coreProperties>
</file>